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bidiVisual/>
        <w:tblW w:w="11057" w:type="dxa"/>
        <w:tblInd w:w="249" w:type="dxa"/>
        <w:tblLook w:val="04A0"/>
      </w:tblPr>
      <w:tblGrid>
        <w:gridCol w:w="11057"/>
      </w:tblGrid>
      <w:tr w:rsidR="0046138E" w:rsidRPr="00B43629" w:rsidTr="007442F4">
        <w:tc>
          <w:tcPr>
            <w:tcW w:w="11057" w:type="dxa"/>
          </w:tcPr>
          <w:p w:rsidR="0046138E" w:rsidRPr="00B43629" w:rsidRDefault="00B43629" w:rsidP="00191CC6">
            <w:pPr>
              <w:pStyle w:val="Sansinterligne"/>
              <w:bidi/>
              <w:rPr>
                <w:rFonts w:asciiTheme="majorBidi" w:hAnsiTheme="majorBidi" w:cstheme="majorBidi"/>
                <w:b/>
                <w:bCs/>
                <w:sz w:val="26"/>
                <w:szCs w:val="26"/>
              </w:rPr>
            </w:pP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 xml:space="preserve"> </w:t>
            </w:r>
          </w:p>
          <w:p w:rsidR="00B43629" w:rsidRPr="00B43629" w:rsidRDefault="00B43629" w:rsidP="00B43629">
            <w:pPr>
              <w:pStyle w:val="Sansinterligne"/>
              <w:bidi/>
              <w:rPr>
                <w:rFonts w:asciiTheme="majorBidi" w:hAnsiTheme="majorBidi" w:cstheme="majorBidi"/>
                <w:b/>
                <w:bCs/>
                <w:sz w:val="26"/>
                <w:szCs w:val="26"/>
              </w:rPr>
            </w:pPr>
          </w:p>
          <w:p w:rsidR="00B43629" w:rsidRPr="00B43629" w:rsidRDefault="00B43629" w:rsidP="00B43629">
            <w:pPr>
              <w:pStyle w:val="Sansinterligne"/>
              <w:bidi/>
              <w:rPr>
                <w:rFonts w:asciiTheme="majorBidi" w:hAnsiTheme="majorBidi" w:cstheme="majorBidi"/>
                <w:b/>
                <w:bCs/>
                <w:sz w:val="26"/>
                <w:szCs w:val="26"/>
              </w:rPr>
            </w:pPr>
          </w:p>
          <w:p w:rsidR="00B43629" w:rsidRPr="00B43629" w:rsidRDefault="00660C34" w:rsidP="00B43629">
            <w:pPr>
              <w:pStyle w:val="Sansinterligne"/>
              <w:bidi/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</w:pPr>
            <w:r>
              <w:rPr>
                <w:rFonts w:asciiTheme="majorBidi" w:hAnsiTheme="majorBidi" w:cstheme="majorBidi"/>
                <w:b/>
                <w:bCs/>
                <w:noProof/>
                <w:sz w:val="26"/>
                <w:szCs w:val="26"/>
                <w:rtl/>
              </w:rPr>
              <w:pict>
                <v:roundrect id="_x0000_s1040" style="position:absolute;left:0;text-align:left;margin-left:460.8pt;margin-top:-37.9pt;width:75.7pt;height:49.25pt;z-index:-251644928" arcsize="10923f" fillcolor="#eeece1">
                  <v:shadow on="t" color="#404040" opacity=".5" offset="-6pt,-6pt"/>
                </v:roundrect>
              </w:pict>
            </w:r>
            <w:r>
              <w:rPr>
                <w:rFonts w:asciiTheme="majorBidi" w:hAnsiTheme="majorBidi" w:cstheme="majorBidi"/>
                <w:b/>
                <w:bCs/>
                <w:noProof/>
                <w:sz w:val="26"/>
                <w:szCs w:val="26"/>
                <w:rtl/>
              </w:rPr>
              <w:pict>
                <v:roundrect id="_x0000_s1039" style="position:absolute;left:0;text-align:left;margin-left:19.8pt;margin-top:-36.8pt;width:420pt;height:47.05pt;z-index:-251645952" arcsize="10923f" fillcolor="#eeece1" strokeweight="1pt">
                  <v:fill color2="#ccc"/>
                  <v:shadow on="t" color="#404040" opacity=".5" offset="-6pt,-6pt"/>
                  <o:extrusion v:ext="view" viewpoint="-34.72222mm,34.72222mm" viewpointorigin="-.5,.5" skewangle="45" lightposition="-50000" lightposition2="50000"/>
                </v:roundrect>
              </w:pict>
            </w:r>
            <w:r>
              <w:rPr>
                <w:rFonts w:asciiTheme="majorBidi" w:hAnsiTheme="majorBidi" w:cstheme="majorBidi"/>
                <w:b/>
                <w:bCs/>
                <w:noProof/>
                <w:sz w:val="26"/>
                <w:szCs w:val="26"/>
                <w:rtl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38" type="#_x0000_t202" style="position:absolute;left:0;text-align:left;margin-left:32.9pt;margin-top:-30.95pt;width:393.45pt;height:39.8pt;z-index:251669504;mso-width-relative:margin;mso-height-relative:margin" fillcolor="#eeece1" strokecolor="#eeece1">
                  <v:textbox style="mso-next-textbox:#_x0000_s1038">
                    <w:txbxContent>
                      <w:p w:rsidR="002F295E" w:rsidRPr="002128E7" w:rsidRDefault="002F295E" w:rsidP="00C974FA">
                        <w:pPr>
                          <w:pStyle w:val="Sansinterligne"/>
                          <w:jc w:val="right"/>
                          <w:cnfStyle w:val="101000000000"/>
                          <w:rPr>
                            <w:rtl/>
                            <w:lang w:bidi="ar-MA"/>
                          </w:rPr>
                        </w:pPr>
                        <w:r>
                          <w:rPr>
                            <w:rFonts w:hint="cs"/>
                            <w:rtl/>
                            <w:lang w:bidi="ar-MA"/>
                          </w:rPr>
                          <w:t xml:space="preserve">        </w:t>
                        </w:r>
                        <w:r>
                          <w:rPr>
                            <w:rFonts w:hint="cs"/>
                            <w:b/>
                            <w:bCs/>
                            <w:rtl/>
                            <w:lang w:bidi="ar-MA"/>
                          </w:rPr>
                          <w:t>فرض محروس رقم 1 الدورة 1</w:t>
                        </w:r>
                        <w:r w:rsidRPr="002128E7">
                          <w:rPr>
                            <w:b/>
                            <w:bCs/>
                            <w:rtl/>
                            <w:lang w:bidi="ar-MA"/>
                          </w:rPr>
                          <w:t xml:space="preserve">                  </w:t>
                        </w:r>
                        <w:r>
                          <w:rPr>
                            <w:rFonts w:hint="cs"/>
                            <w:b/>
                            <w:bCs/>
                            <w:rtl/>
                            <w:lang w:bidi="ar-MA"/>
                          </w:rPr>
                          <w:t xml:space="preserve">   </w:t>
                        </w:r>
                        <w:r w:rsidR="007F1D07">
                          <w:rPr>
                            <w:b/>
                            <w:bCs/>
                            <w:rtl/>
                            <w:lang w:bidi="ar-MA"/>
                          </w:rPr>
                          <w:t xml:space="preserve">     </w:t>
                        </w:r>
                        <w:r w:rsidRPr="002128E7">
                          <w:rPr>
                            <w:b/>
                            <w:bCs/>
                            <w:rtl/>
                            <w:lang w:bidi="ar-MA"/>
                          </w:rPr>
                          <w:t xml:space="preserve">        السنة الدراسي</w:t>
                        </w:r>
                        <w:r w:rsidR="007F1D07">
                          <w:rPr>
                            <w:rFonts w:hint="cs"/>
                            <w:b/>
                            <w:bCs/>
                            <w:rtl/>
                            <w:lang w:bidi="ar-MA"/>
                          </w:rPr>
                          <w:t>ـــ</w:t>
                        </w:r>
                        <w:r w:rsidRPr="002128E7">
                          <w:rPr>
                            <w:b/>
                            <w:bCs/>
                            <w:rtl/>
                            <w:lang w:bidi="ar-MA"/>
                          </w:rPr>
                          <w:t>ة 201</w:t>
                        </w:r>
                        <w:r w:rsidR="00C974FA">
                          <w:rPr>
                            <w:rFonts w:hint="cs"/>
                            <w:b/>
                            <w:bCs/>
                            <w:rtl/>
                            <w:lang w:bidi="ar-MA"/>
                          </w:rPr>
                          <w:t>3</w:t>
                        </w:r>
                        <w:r w:rsidRPr="002128E7">
                          <w:rPr>
                            <w:b/>
                            <w:bCs/>
                            <w:rtl/>
                            <w:lang w:bidi="ar-MA"/>
                          </w:rPr>
                          <w:t>-201</w:t>
                        </w:r>
                        <w:r w:rsidR="00C974FA">
                          <w:rPr>
                            <w:rFonts w:hint="cs"/>
                            <w:b/>
                            <w:bCs/>
                            <w:rtl/>
                            <w:lang w:bidi="ar-MA"/>
                          </w:rPr>
                          <w:t>4</w:t>
                        </w:r>
                      </w:p>
                      <w:p w:rsidR="002F295E" w:rsidRPr="007F1D07" w:rsidRDefault="002F295E" w:rsidP="007F1D07">
                        <w:pPr>
                          <w:pStyle w:val="Sansinterligne"/>
                          <w:bidi/>
                          <w:jc w:val="center"/>
                          <w:cnfStyle w:val="101000000000"/>
                          <w:rPr>
                            <w:lang w:bidi="ar-MA"/>
                          </w:rPr>
                        </w:pPr>
                        <w:r>
                          <w:rPr>
                            <w:rFonts w:hint="cs"/>
                            <w:b/>
                            <w:bCs/>
                            <w:rtl/>
                            <w:lang w:bidi="ar-MA"/>
                          </w:rPr>
                          <w:t xml:space="preserve">    مــدة الانجــــاز : ســــاعتين</w:t>
                        </w:r>
                        <w:r>
                          <w:rPr>
                            <w:b/>
                            <w:bCs/>
                            <w:rtl/>
                            <w:lang w:bidi="ar-MA"/>
                          </w:rPr>
                          <w:t xml:space="preserve">      </w:t>
                        </w:r>
                        <w:r>
                          <w:rPr>
                            <w:rFonts w:hint="cs"/>
                            <w:b/>
                            <w:bCs/>
                            <w:rtl/>
                            <w:lang w:bidi="ar-MA"/>
                          </w:rPr>
                          <w:t xml:space="preserve"> </w:t>
                        </w:r>
                        <w:r w:rsidRPr="002128E7">
                          <w:rPr>
                            <w:b/>
                            <w:bCs/>
                            <w:rtl/>
                            <w:lang w:bidi="ar-MA"/>
                          </w:rPr>
                          <w:t xml:space="preserve"> </w:t>
                        </w:r>
                        <w:r>
                          <w:rPr>
                            <w:rFonts w:hint="cs"/>
                            <w:b/>
                            <w:bCs/>
                            <w:rtl/>
                            <w:lang w:bidi="ar-MA"/>
                          </w:rPr>
                          <w:t xml:space="preserve">          </w:t>
                        </w:r>
                        <w:r w:rsidRPr="002128E7">
                          <w:rPr>
                            <w:b/>
                            <w:bCs/>
                            <w:rtl/>
                            <w:lang w:bidi="ar-MA"/>
                          </w:rPr>
                          <w:t xml:space="preserve"> </w:t>
                        </w:r>
                        <w:r>
                          <w:rPr>
                            <w:rFonts w:hint="cs"/>
                            <w:b/>
                            <w:bCs/>
                            <w:rtl/>
                            <w:lang w:bidi="ar-MA"/>
                          </w:rPr>
                          <w:t xml:space="preserve">             </w:t>
                        </w:r>
                        <w:r w:rsidR="007F1D07">
                          <w:rPr>
                            <w:b/>
                            <w:bCs/>
                            <w:lang w:bidi="ar-MA"/>
                          </w:rPr>
                          <w:t xml:space="preserve"> </w:t>
                        </w:r>
                        <w:r>
                          <w:rPr>
                            <w:rFonts w:hint="cs"/>
                            <w:b/>
                            <w:bCs/>
                            <w:rtl/>
                            <w:lang w:bidi="ar-MA"/>
                          </w:rPr>
                          <w:t xml:space="preserve">  </w:t>
                        </w:r>
                        <w:r w:rsidRPr="002128E7">
                          <w:rPr>
                            <w:b/>
                            <w:bCs/>
                            <w:rtl/>
                            <w:lang w:bidi="ar-MA"/>
                          </w:rPr>
                          <w:t xml:space="preserve">   المستــوى :</w:t>
                        </w:r>
                        <w:r w:rsidRPr="002128E7">
                          <w:rPr>
                            <w:b/>
                            <w:bCs/>
                            <w:lang w:bidi="ar-MA"/>
                          </w:rPr>
                          <w:t>2</w:t>
                        </w:r>
                        <w:r w:rsidRPr="002128E7">
                          <w:rPr>
                            <w:b/>
                            <w:bCs/>
                            <w:vertAlign w:val="superscript"/>
                            <w:lang w:bidi="ar-MA"/>
                          </w:rPr>
                          <w:t>émé</w:t>
                        </w:r>
                        <w:r w:rsidRPr="002128E7">
                          <w:rPr>
                            <w:b/>
                            <w:bCs/>
                            <w:lang w:bidi="ar-MA"/>
                          </w:rPr>
                          <w:t xml:space="preserve"> BAC</w:t>
                        </w:r>
                        <w:r w:rsidR="007F1D07">
                          <w:rPr>
                            <w:b/>
                            <w:bCs/>
                            <w:lang w:bidi="ar-MA"/>
                          </w:rPr>
                          <w:t>,S.M.</w:t>
                        </w:r>
                      </w:p>
                    </w:txbxContent>
                  </v:textbox>
                </v:shape>
              </w:pict>
            </w:r>
            <w:r>
              <w:rPr>
                <w:rFonts w:asciiTheme="majorBidi" w:hAnsiTheme="majorBidi" w:cstheme="majorBidi"/>
                <w:b/>
                <w:bCs/>
                <w:noProof/>
                <w:sz w:val="26"/>
                <w:szCs w:val="26"/>
                <w:rtl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41" type="#_x0000_t75" style="position:absolute;left:0;text-align:left;margin-left:464.85pt;margin-top:-35.3pt;width:68.25pt;height:45.65pt;z-index:251672576" wrapcoords="-237 0 -237 21273 21600 21273 21600 0 -237 0">
                  <v:imagedata r:id="rId6" o:title=""/>
                  <w10:wrap type="tight"/>
                </v:shape>
                <o:OLEObject Type="Embed" ProgID="PBrush" ShapeID="_x0000_s1041" DrawAspect="Content" ObjectID="_1479545468" r:id="rId7"/>
              </w:pict>
            </w:r>
          </w:p>
        </w:tc>
      </w:tr>
      <w:tr w:rsidR="0046138E" w:rsidRPr="00B43629" w:rsidTr="00B43629">
        <w:tc>
          <w:tcPr>
            <w:tcW w:w="11057" w:type="dxa"/>
            <w:tcBorders>
              <w:left w:val="single" w:sz="4" w:space="0" w:color="FFFFFF" w:themeColor="background1"/>
              <w:right w:val="single" w:sz="4" w:space="0" w:color="FFFFFF" w:themeColor="background1"/>
            </w:tcBorders>
          </w:tcPr>
          <w:p w:rsidR="0046138E" w:rsidRPr="00BC0CB3" w:rsidRDefault="0046138E" w:rsidP="00191CC6">
            <w:pPr>
              <w:pStyle w:val="Sansinterligne"/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</w:pPr>
          </w:p>
        </w:tc>
      </w:tr>
      <w:tr w:rsidR="0046138E" w:rsidRPr="00B43629" w:rsidTr="00BC0CB3">
        <w:tc>
          <w:tcPr>
            <w:tcW w:w="11057" w:type="dxa"/>
            <w:shd w:val="clear" w:color="auto" w:fill="DDD9C3" w:themeFill="background2" w:themeFillShade="E6"/>
          </w:tcPr>
          <w:p w:rsidR="0046138E" w:rsidRPr="00B43629" w:rsidRDefault="00B43629" w:rsidP="00191CC6">
            <w:pPr>
              <w:pStyle w:val="Sansinterligne"/>
              <w:bidi/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  <w:lang w:bidi="ar-MA"/>
              </w:rPr>
            </w:pPr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>الكيمياء</w:t>
            </w:r>
            <w:r w:rsidR="00F90308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 (7 نقط )</w:t>
            </w:r>
          </w:p>
        </w:tc>
      </w:tr>
      <w:tr w:rsidR="00B43629" w:rsidRPr="00B43629" w:rsidTr="00B43629">
        <w:tc>
          <w:tcPr>
            <w:tcW w:w="11057" w:type="dxa"/>
            <w:tcBorders>
              <w:left w:val="single" w:sz="4" w:space="0" w:color="FFFFFF" w:themeColor="background1"/>
              <w:right w:val="single" w:sz="4" w:space="0" w:color="FFFFFF" w:themeColor="background1"/>
            </w:tcBorders>
          </w:tcPr>
          <w:p w:rsidR="00B43629" w:rsidRPr="00BC0CB3" w:rsidRDefault="00B43629" w:rsidP="00191CC6">
            <w:pPr>
              <w:pStyle w:val="Sansinterligne"/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</w:pPr>
          </w:p>
        </w:tc>
      </w:tr>
      <w:tr w:rsidR="00735C84" w:rsidRPr="00B43629" w:rsidTr="007442F4">
        <w:tc>
          <w:tcPr>
            <w:tcW w:w="11057" w:type="dxa"/>
          </w:tcPr>
          <w:p w:rsidR="007B7B01" w:rsidRPr="00B43629" w:rsidRDefault="00735C84" w:rsidP="009341E7">
            <w:pPr>
              <w:pStyle w:val="Sansinterligne"/>
              <w:bidi/>
              <w:rPr>
                <w:rFonts w:asciiTheme="majorBidi" w:hAnsiTheme="majorBidi" w:cstheme="majorBidi"/>
                <w:b/>
                <w:bCs/>
                <w:sz w:val="26"/>
                <w:szCs w:val="26"/>
              </w:rPr>
            </w:pP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>لقياس كمية الكحول</w:t>
            </w:r>
            <w:r w:rsidR="00191CC6"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 </w:t>
            </w:r>
            <w:r w:rsidR="00191CC6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CH</w:t>
            </w:r>
            <w:r w:rsidR="00191CC6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vertAlign w:val="subscript"/>
              </w:rPr>
              <w:t>3</w:t>
            </w:r>
            <w:r w:rsidR="00191CC6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CH</w:t>
            </w:r>
            <w:r w:rsidR="00191CC6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vertAlign w:val="subscript"/>
              </w:rPr>
              <w:t>2</w:t>
            </w:r>
            <w:r w:rsidR="00191CC6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OH</w:t>
            </w:r>
            <w:r w:rsidR="00C974FA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 (الايثانول) </w:t>
            </w: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 في الدم،</w:t>
            </w:r>
            <w:r w:rsidR="00191CC6"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 </w:t>
            </w:r>
            <w:r w:rsidR="007B7B01"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نأخذ </w:t>
            </w: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عينة </w:t>
            </w:r>
            <w:r w:rsidR="007B7B01"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من</w:t>
            </w:r>
            <w:r w:rsidR="00191CC6"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ه</w:t>
            </w: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، </w:t>
            </w:r>
            <w:r w:rsidR="007B7B01"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ونقوم </w:t>
            </w:r>
            <w:r w:rsidR="00E57CEC"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بإزالة</w:t>
            </w:r>
            <w:r w:rsidR="007B7B01"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 اللون فنقيس كمية</w:t>
            </w:r>
            <w:r w:rsidR="00191CC6"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 مادة الكحول</w:t>
            </w:r>
            <w:r w:rsidR="007B7B01"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 </w:t>
            </w:r>
            <w:r w:rsidR="009341E7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في</w:t>
            </w:r>
            <w:r w:rsidR="007B7B01"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 </w:t>
            </w:r>
            <w:r w:rsidR="00191CC6"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العين</w:t>
            </w:r>
            <w:r w:rsidR="005777BC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ة</w:t>
            </w:r>
            <w:r w:rsidR="00191CC6"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 المدروسة اعتماد</w:t>
            </w:r>
            <w:r w:rsidR="007B7B01"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ا </w:t>
            </w:r>
            <w:r w:rsidR="00191CC6"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على</w:t>
            </w:r>
            <w:r w:rsidR="007B7B01"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 المعادلة الكيميائية</w:t>
            </w:r>
            <w:r w:rsidR="00191CC6"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 التالية :</w:t>
            </w:r>
          </w:p>
          <w:p w:rsidR="007B7B01" w:rsidRPr="00F90308" w:rsidRDefault="007B7B01" w:rsidP="0016579A">
            <w:pPr>
              <w:pStyle w:val="Sansinterligne"/>
              <w:bidi/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</w:pPr>
            <w:r w:rsidRPr="00B43629">
              <w:rPr>
                <w:b/>
                <w:bCs/>
                <w:sz w:val="26"/>
                <w:szCs w:val="26"/>
              </w:rPr>
              <w:t xml:space="preserve">3 </w:t>
            </w:r>
            <w:proofErr w:type="gramStart"/>
            <w:r w:rsidRPr="00B43629">
              <w:rPr>
                <w:b/>
                <w:bCs/>
                <w:sz w:val="26"/>
                <w:szCs w:val="26"/>
              </w:rPr>
              <w:t>CH</w:t>
            </w:r>
            <w:r w:rsidRPr="00F90308">
              <w:rPr>
                <w:b/>
                <w:bCs/>
                <w:sz w:val="26"/>
                <w:szCs w:val="26"/>
                <w:vertAlign w:val="subscript"/>
              </w:rPr>
              <w:t>3</w:t>
            </w:r>
            <w:r w:rsidRPr="00B43629">
              <w:rPr>
                <w:b/>
                <w:bCs/>
                <w:sz w:val="26"/>
                <w:szCs w:val="26"/>
              </w:rPr>
              <w:t>CH</w:t>
            </w:r>
            <w:r w:rsidRPr="00F90308">
              <w:rPr>
                <w:b/>
                <w:bCs/>
                <w:sz w:val="26"/>
                <w:szCs w:val="26"/>
                <w:vertAlign w:val="subscript"/>
              </w:rPr>
              <w:t>2</w:t>
            </w:r>
            <w:r w:rsidRPr="00B43629">
              <w:rPr>
                <w:b/>
                <w:bCs/>
                <w:sz w:val="26"/>
                <w:szCs w:val="26"/>
              </w:rPr>
              <w:t>OH</w:t>
            </w:r>
            <w:r w:rsidRPr="00F90308">
              <w:rPr>
                <w:b/>
                <w:bCs/>
                <w:sz w:val="26"/>
                <w:szCs w:val="26"/>
                <w:vertAlign w:val="subscript"/>
              </w:rPr>
              <w:t>(</w:t>
            </w:r>
            <w:proofErr w:type="spellStart"/>
            <w:proofErr w:type="gramEnd"/>
            <w:r w:rsidRPr="00F90308">
              <w:rPr>
                <w:b/>
                <w:bCs/>
                <w:sz w:val="26"/>
                <w:szCs w:val="26"/>
                <w:vertAlign w:val="subscript"/>
              </w:rPr>
              <w:t>aq</w:t>
            </w:r>
            <w:proofErr w:type="spellEnd"/>
            <w:r w:rsidRPr="00F90308">
              <w:rPr>
                <w:b/>
                <w:bCs/>
                <w:sz w:val="26"/>
                <w:szCs w:val="26"/>
                <w:vertAlign w:val="subscript"/>
              </w:rPr>
              <w:t>)</w:t>
            </w:r>
            <w:r w:rsidRPr="00B43629">
              <w:rPr>
                <w:b/>
                <w:bCs/>
                <w:sz w:val="26"/>
                <w:szCs w:val="26"/>
              </w:rPr>
              <w:t xml:space="preserve"> + 2 </w:t>
            </w:r>
            <w:r w:rsidR="00191CC6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Cr</w:t>
            </w:r>
            <w:r w:rsidR="00191CC6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vertAlign w:val="subscript"/>
              </w:rPr>
              <w:t>2</w:t>
            </w:r>
            <w:r w:rsidR="00191CC6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O</w:t>
            </w:r>
            <w:r w:rsidR="00191CC6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vertAlign w:val="subscript"/>
              </w:rPr>
              <w:t>7</w:t>
            </w:r>
            <w:r w:rsidR="00191CC6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vertAlign w:val="superscript"/>
              </w:rPr>
              <w:t>2-</w:t>
            </w:r>
            <w:r w:rsidR="00191CC6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vertAlign w:val="subscript"/>
              </w:rPr>
              <w:t>(</w:t>
            </w:r>
            <w:proofErr w:type="spellStart"/>
            <w:r w:rsidR="00191CC6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vertAlign w:val="subscript"/>
              </w:rPr>
              <w:t>aq</w:t>
            </w:r>
            <w:proofErr w:type="spellEnd"/>
            <w:r w:rsidR="00191CC6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vertAlign w:val="subscript"/>
              </w:rPr>
              <w:t>)</w:t>
            </w:r>
            <w:r w:rsidRPr="00B43629">
              <w:rPr>
                <w:b/>
                <w:bCs/>
                <w:sz w:val="26"/>
                <w:szCs w:val="26"/>
              </w:rPr>
              <w:t xml:space="preserve"> + 16 H</w:t>
            </w:r>
            <w:r w:rsidRPr="00B43629">
              <w:rPr>
                <w:b/>
                <w:bCs/>
                <w:sz w:val="26"/>
                <w:szCs w:val="26"/>
                <w:vertAlign w:val="superscript"/>
              </w:rPr>
              <w:t>+</w:t>
            </w:r>
            <w:r w:rsidRPr="00B43629">
              <w:rPr>
                <w:b/>
                <w:bCs/>
                <w:sz w:val="26"/>
                <w:szCs w:val="26"/>
                <w:vertAlign w:val="subscript"/>
              </w:rPr>
              <w:t>(</w:t>
            </w:r>
            <w:proofErr w:type="spellStart"/>
            <w:r w:rsidRPr="00B43629">
              <w:rPr>
                <w:b/>
                <w:bCs/>
                <w:sz w:val="26"/>
                <w:szCs w:val="26"/>
                <w:vertAlign w:val="subscript"/>
              </w:rPr>
              <w:t>aq</w:t>
            </w:r>
            <w:proofErr w:type="spellEnd"/>
            <w:r w:rsidRPr="00B43629">
              <w:rPr>
                <w:b/>
                <w:bCs/>
                <w:sz w:val="26"/>
                <w:szCs w:val="26"/>
                <w:vertAlign w:val="subscript"/>
              </w:rPr>
              <w:t>)</w:t>
            </w:r>
            <w:r w:rsidRPr="00B43629">
              <w:rPr>
                <w:b/>
                <w:bCs/>
                <w:sz w:val="26"/>
                <w:szCs w:val="26"/>
              </w:rPr>
              <w:t xml:space="preserve"> </w:t>
            </w:r>
            <m:oMath>
              <m:r>
                <m:rPr>
                  <m:sty m:val="b"/>
                </m:rPr>
                <w:rPr>
                  <w:rFonts w:ascii="Cambria Math" w:hAnsi="Cambria Math"/>
                  <w:sz w:val="26"/>
                  <w:szCs w:val="26"/>
                </w:rPr>
                <m:t>→</m:t>
              </m:r>
            </m:oMath>
            <w:r w:rsidRPr="00B43629">
              <w:rPr>
                <w:b/>
                <w:bCs/>
                <w:sz w:val="26"/>
                <w:szCs w:val="26"/>
              </w:rPr>
              <w:t xml:space="preserve"> 3 </w:t>
            </w:r>
            <w:r w:rsidR="00191CC6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CH</w:t>
            </w:r>
            <w:r w:rsidR="00191CC6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vertAlign w:val="subscript"/>
              </w:rPr>
              <w:t>3</w:t>
            </w:r>
            <w:r w:rsidR="00191CC6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COOH</w:t>
            </w:r>
            <w:r w:rsidR="00191CC6" w:rsidRPr="00B43629">
              <w:rPr>
                <w:b/>
                <w:bCs/>
                <w:sz w:val="26"/>
                <w:szCs w:val="26"/>
              </w:rPr>
              <w:t xml:space="preserve"> </w:t>
            </w:r>
            <w:r w:rsidRPr="00B43629">
              <w:rPr>
                <w:b/>
                <w:bCs/>
                <w:sz w:val="26"/>
                <w:szCs w:val="26"/>
                <w:vertAlign w:val="subscript"/>
              </w:rPr>
              <w:t>(</w:t>
            </w:r>
            <w:proofErr w:type="spellStart"/>
            <w:r w:rsidRPr="00B43629">
              <w:rPr>
                <w:b/>
                <w:bCs/>
                <w:sz w:val="26"/>
                <w:szCs w:val="26"/>
                <w:vertAlign w:val="subscript"/>
              </w:rPr>
              <w:t>aq</w:t>
            </w:r>
            <w:proofErr w:type="spellEnd"/>
            <w:r w:rsidRPr="00B43629">
              <w:rPr>
                <w:b/>
                <w:bCs/>
                <w:sz w:val="26"/>
                <w:szCs w:val="26"/>
                <w:vertAlign w:val="subscript"/>
              </w:rPr>
              <w:t>)</w:t>
            </w:r>
            <w:r w:rsidRPr="00B43629">
              <w:rPr>
                <w:b/>
                <w:bCs/>
                <w:sz w:val="26"/>
                <w:szCs w:val="26"/>
              </w:rPr>
              <w:t xml:space="preserve"> + 4 </w:t>
            </w:r>
            <w:r w:rsidR="00191CC6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Cr</w:t>
            </w:r>
            <w:r w:rsidR="00191CC6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vertAlign w:val="superscript"/>
              </w:rPr>
              <w:t>3+</w:t>
            </w:r>
            <w:r w:rsidR="00191CC6" w:rsidRPr="00B43629">
              <w:rPr>
                <w:b/>
                <w:bCs/>
                <w:sz w:val="26"/>
                <w:szCs w:val="26"/>
              </w:rPr>
              <w:t xml:space="preserve"> </w:t>
            </w:r>
            <w:r w:rsidRPr="00B43629">
              <w:rPr>
                <w:b/>
                <w:bCs/>
                <w:sz w:val="26"/>
                <w:szCs w:val="26"/>
                <w:vertAlign w:val="subscript"/>
              </w:rPr>
              <w:t>(</w:t>
            </w:r>
            <w:proofErr w:type="spellStart"/>
            <w:r w:rsidRPr="00B43629">
              <w:rPr>
                <w:b/>
                <w:bCs/>
                <w:sz w:val="26"/>
                <w:szCs w:val="26"/>
                <w:vertAlign w:val="subscript"/>
              </w:rPr>
              <w:t>aq</w:t>
            </w:r>
            <w:proofErr w:type="spellEnd"/>
            <w:r w:rsidRPr="00B43629">
              <w:rPr>
                <w:b/>
                <w:bCs/>
                <w:sz w:val="26"/>
                <w:szCs w:val="26"/>
                <w:vertAlign w:val="subscript"/>
              </w:rPr>
              <w:t>)</w:t>
            </w:r>
            <w:r w:rsidRPr="00B43629">
              <w:rPr>
                <w:b/>
                <w:bCs/>
                <w:sz w:val="26"/>
                <w:szCs w:val="26"/>
              </w:rPr>
              <w:t xml:space="preserve"> + 11 H</w:t>
            </w:r>
            <w:r w:rsidRPr="004F2949">
              <w:rPr>
                <w:b/>
                <w:bCs/>
                <w:sz w:val="26"/>
                <w:szCs w:val="26"/>
                <w:vertAlign w:val="subscript"/>
              </w:rPr>
              <w:t>2</w:t>
            </w:r>
            <w:r w:rsidRPr="00B43629">
              <w:rPr>
                <w:b/>
                <w:bCs/>
                <w:sz w:val="26"/>
                <w:szCs w:val="26"/>
              </w:rPr>
              <w:t>O</w:t>
            </w:r>
            <w:r w:rsidRPr="00B43629">
              <w:rPr>
                <w:b/>
                <w:bCs/>
                <w:sz w:val="26"/>
                <w:szCs w:val="26"/>
                <w:vertAlign w:val="subscript"/>
              </w:rPr>
              <w:t>(</w:t>
            </w:r>
            <w:r w:rsidRPr="00B43629">
              <w:rPr>
                <w:b/>
                <w:bCs/>
                <w:i/>
                <w:iCs/>
                <w:sz w:val="26"/>
                <w:szCs w:val="26"/>
                <w:vertAlign w:val="subscript"/>
              </w:rPr>
              <w:t>l</w:t>
            </w:r>
            <w:r w:rsidRPr="00B43629">
              <w:rPr>
                <w:b/>
                <w:bCs/>
                <w:sz w:val="26"/>
                <w:szCs w:val="26"/>
                <w:vertAlign w:val="subscript"/>
              </w:rPr>
              <w:t>).</w:t>
            </w:r>
            <w:r w:rsidR="00F90308">
              <w:rPr>
                <w:rFonts w:hint="cs"/>
                <w:b/>
                <w:bCs/>
                <w:sz w:val="26"/>
                <w:szCs w:val="26"/>
                <w:vertAlign w:val="subscript"/>
                <w:rtl/>
              </w:rPr>
              <w:t xml:space="preserve"> </w:t>
            </w:r>
            <w:r w:rsidR="00735C84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br/>
            </w:r>
            <w:r w:rsidR="00735C84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هذا </w:t>
            </w:r>
            <w:r w:rsidR="00E57CEC"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الت</w:t>
            </w:r>
            <w:r w:rsidR="009341E7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حول </w:t>
            </w:r>
            <w:proofErr w:type="gramStart"/>
            <w:r w:rsidR="009341E7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تام</w:t>
            </w:r>
            <w:r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 </w:t>
            </w:r>
            <w:r w:rsidR="00735C84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 </w:t>
            </w:r>
            <w:r w:rsidR="009341E7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و</w:t>
            </w:r>
            <w:proofErr w:type="gramEnd"/>
            <w:r w:rsidR="009341E7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 </w:t>
            </w:r>
            <w:r w:rsidR="00735C84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بطيء ، </w:t>
            </w:r>
            <w:r w:rsidR="0016579A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نتتب</w:t>
            </w:r>
            <w:r w:rsidR="00735C84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>ع تطوره بواسطة قياس الطيفي</w:t>
            </w:r>
            <w:r w:rsidR="00735C84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 xml:space="preserve"> </w:t>
            </w:r>
            <w:r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 الضوئي</w:t>
            </w:r>
            <w:r w:rsidR="00735C84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.</w:t>
            </w:r>
            <w:r w:rsidR="00735C84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br/>
            </w:r>
          </w:p>
          <w:tbl>
            <w:tblPr>
              <w:tblStyle w:val="Grilledutableau"/>
              <w:bidiVisual/>
              <w:tblW w:w="10802" w:type="dxa"/>
              <w:tblLook w:val="04A0"/>
            </w:tblPr>
            <w:tblGrid>
              <w:gridCol w:w="3856"/>
              <w:gridCol w:w="1749"/>
              <w:gridCol w:w="1571"/>
              <w:gridCol w:w="1418"/>
              <w:gridCol w:w="1486"/>
              <w:gridCol w:w="722"/>
            </w:tblGrid>
            <w:tr w:rsidR="00810DBE" w:rsidRPr="00B43629" w:rsidTr="00F90308">
              <w:tc>
                <w:tcPr>
                  <w:tcW w:w="3856" w:type="dxa"/>
                  <w:vMerge w:val="restart"/>
                  <w:tcBorders>
                    <w:top w:val="single" w:sz="4" w:space="0" w:color="FFFFFF" w:themeColor="background1"/>
                    <w:left w:val="single" w:sz="4" w:space="0" w:color="FFFFFF" w:themeColor="background1"/>
                    <w:right w:val="single" w:sz="4" w:space="0" w:color="auto"/>
                  </w:tcBorders>
                  <w:vAlign w:val="center"/>
                </w:tcPr>
                <w:p w:rsidR="00810DBE" w:rsidRPr="00B43629" w:rsidRDefault="00810DBE" w:rsidP="00810DBE">
                  <w:pPr>
                    <w:pStyle w:val="Sansinterligne"/>
                    <w:bidi/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bidi="ar-MA"/>
                    </w:rPr>
                  </w:pPr>
                  <w:r w:rsidRPr="00810DBE">
                    <w:rPr>
                      <w:rFonts w:asciiTheme="majorBidi" w:hAnsiTheme="majorBidi" w:cstheme="majorBidi" w:hint="cs"/>
                      <w:b/>
                      <w:bCs/>
                      <w:sz w:val="26"/>
                      <w:szCs w:val="26"/>
                      <w:highlight w:val="lightGray"/>
                      <w:rtl/>
                    </w:rPr>
                    <w:t>المعطيات</w:t>
                  </w:r>
                  <w:r w:rsidRPr="00B43629">
                    <w:rPr>
                      <w:rFonts w:asciiTheme="majorBidi" w:hAnsiTheme="majorBidi" w:cstheme="majorBidi" w:hint="cs"/>
                      <w:b/>
                      <w:bCs/>
                      <w:sz w:val="26"/>
                      <w:szCs w:val="26"/>
                      <w:rtl/>
                    </w:rPr>
                    <w:t xml:space="preserve"> </w:t>
                  </w:r>
                  <w:r>
                    <w:rPr>
                      <w:rFonts w:asciiTheme="majorBidi" w:hAnsiTheme="majorBidi" w:cstheme="majorBidi" w:hint="cs"/>
                      <w:b/>
                      <w:bCs/>
                      <w:sz w:val="26"/>
                      <w:szCs w:val="26"/>
                      <w:rtl/>
                    </w:rPr>
                    <w:t xml:space="preserve">:     </w:t>
                  </w:r>
                  <w:r w:rsidRPr="00B43629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bidi="ar-MA"/>
                    </w:rPr>
                    <w:t>الكتلة المولية للايثانول</w:t>
                  </w:r>
                </w:p>
                <w:p w:rsidR="00810DBE" w:rsidRPr="00B43629" w:rsidRDefault="00810DBE" w:rsidP="007D22D9">
                  <w:pPr>
                    <w:pStyle w:val="Sansinterligne"/>
                    <w:bidi/>
                    <w:jc w:val="center"/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</w:rPr>
                  </w:pPr>
                  <w:r w:rsidRPr="00B43629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</w:rPr>
                    <w:t>M(CH</w:t>
                  </w:r>
                  <w:r w:rsidRPr="00C974FA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vertAlign w:val="subscript"/>
                    </w:rPr>
                    <w:t>3</w:t>
                  </w:r>
                  <w:r w:rsidRPr="00B43629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</w:rPr>
                    <w:t>CH</w:t>
                  </w:r>
                  <w:r w:rsidRPr="00C974FA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vertAlign w:val="subscript"/>
                    </w:rPr>
                    <w:t>2</w:t>
                  </w:r>
                  <w:r w:rsidRPr="00B43629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</w:rPr>
                    <w:t>OH)=46g/mol</w:t>
                  </w:r>
                </w:p>
              </w:tc>
              <w:tc>
                <w:tcPr>
                  <w:tcW w:w="1749" w:type="dxa"/>
                  <w:tcBorders>
                    <w:left w:val="single" w:sz="4" w:space="0" w:color="auto"/>
                  </w:tcBorders>
                  <w:vAlign w:val="center"/>
                </w:tcPr>
                <w:p w:rsidR="00810DBE" w:rsidRPr="00B43629" w:rsidRDefault="007F1D07" w:rsidP="00BD5C66">
                  <w:pPr>
                    <w:pStyle w:val="Sansinterligne"/>
                    <w:bidi/>
                    <w:jc w:val="center"/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</w:rPr>
                  </w:pPr>
                  <w:proofErr w:type="gramStart"/>
                  <w:r w:rsidRPr="00B43629">
                    <w:rPr>
                      <w:rFonts w:asciiTheme="majorBidi" w:hAnsiTheme="majorBidi" w:cstheme="majorBidi" w:hint="cs"/>
                      <w:b/>
                      <w:bCs/>
                      <w:sz w:val="26"/>
                      <w:szCs w:val="26"/>
                      <w:rtl/>
                    </w:rPr>
                    <w:t>الأنواع</w:t>
                  </w:r>
                  <w:proofErr w:type="gramEnd"/>
                  <w:r w:rsidR="00810DBE" w:rsidRPr="00B43629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</w:rPr>
                    <w:t xml:space="preserve"> الكيميائية</w:t>
                  </w:r>
                </w:p>
              </w:tc>
              <w:tc>
                <w:tcPr>
                  <w:tcW w:w="1571" w:type="dxa"/>
                  <w:vAlign w:val="center"/>
                </w:tcPr>
                <w:p w:rsidR="00810DBE" w:rsidRPr="00B43629" w:rsidRDefault="00810DBE" w:rsidP="00BD5C66">
                  <w:pPr>
                    <w:pStyle w:val="Sansinterligne"/>
                    <w:bidi/>
                    <w:jc w:val="center"/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</w:rPr>
                  </w:pPr>
                  <w:r w:rsidRPr="00B43629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</w:rPr>
                    <w:t>CH</w:t>
                  </w:r>
                  <w:r w:rsidRPr="00B43629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vertAlign w:val="subscript"/>
                    </w:rPr>
                    <w:t>3</w:t>
                  </w:r>
                  <w:r w:rsidRPr="00B43629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</w:rPr>
                    <w:t>CH</w:t>
                  </w:r>
                  <w:r w:rsidRPr="00B43629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vertAlign w:val="subscript"/>
                    </w:rPr>
                    <w:t>2</w:t>
                  </w:r>
                  <w:r w:rsidRPr="00B43629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</w:rPr>
                    <w:t>OH</w:t>
                  </w:r>
                </w:p>
              </w:tc>
              <w:tc>
                <w:tcPr>
                  <w:tcW w:w="1418" w:type="dxa"/>
                  <w:vAlign w:val="center"/>
                </w:tcPr>
                <w:p w:rsidR="00810DBE" w:rsidRPr="00B43629" w:rsidRDefault="00810DBE" w:rsidP="00BD5C66">
                  <w:pPr>
                    <w:pStyle w:val="Sansinterligne"/>
                    <w:bidi/>
                    <w:jc w:val="center"/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</w:rPr>
                  </w:pPr>
                  <w:r w:rsidRPr="00B43629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</w:rPr>
                    <w:t>Cr</w:t>
                  </w:r>
                  <w:r w:rsidRPr="00B43629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vertAlign w:val="subscript"/>
                    </w:rPr>
                    <w:t>2</w:t>
                  </w:r>
                  <w:r w:rsidRPr="00B43629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</w:rPr>
                    <w:t>O</w:t>
                  </w:r>
                  <w:r w:rsidRPr="00B43629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vertAlign w:val="subscript"/>
                    </w:rPr>
                    <w:t>7</w:t>
                  </w:r>
                  <w:r w:rsidRPr="00B43629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vertAlign w:val="superscript"/>
                    </w:rPr>
                    <w:t>2-</w:t>
                  </w:r>
                </w:p>
              </w:tc>
              <w:tc>
                <w:tcPr>
                  <w:tcW w:w="1486" w:type="dxa"/>
                  <w:vAlign w:val="center"/>
                </w:tcPr>
                <w:p w:rsidR="00810DBE" w:rsidRPr="00B43629" w:rsidRDefault="00810DBE" w:rsidP="00BD5C66">
                  <w:pPr>
                    <w:pStyle w:val="Sansinterligne"/>
                    <w:bidi/>
                    <w:jc w:val="center"/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</w:rPr>
                  </w:pPr>
                  <w:r w:rsidRPr="00B43629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</w:rPr>
                    <w:t>CH</w:t>
                  </w:r>
                  <w:r w:rsidRPr="00B43629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vertAlign w:val="subscript"/>
                    </w:rPr>
                    <w:t>3</w:t>
                  </w:r>
                  <w:r w:rsidRPr="00B43629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</w:rPr>
                    <w:t>COOH</w:t>
                  </w:r>
                </w:p>
              </w:tc>
              <w:tc>
                <w:tcPr>
                  <w:tcW w:w="722" w:type="dxa"/>
                  <w:vAlign w:val="center"/>
                </w:tcPr>
                <w:p w:rsidR="00810DBE" w:rsidRPr="00B43629" w:rsidRDefault="00810DBE" w:rsidP="00BD5C66">
                  <w:pPr>
                    <w:pStyle w:val="Sansinterligne"/>
                    <w:bidi/>
                    <w:jc w:val="center"/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</w:rPr>
                  </w:pPr>
                  <w:r w:rsidRPr="00B43629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</w:rPr>
                    <w:t>Cr</w:t>
                  </w:r>
                  <w:r w:rsidRPr="00B43629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vertAlign w:val="superscript"/>
                    </w:rPr>
                    <w:t>3+</w:t>
                  </w:r>
                </w:p>
              </w:tc>
            </w:tr>
            <w:tr w:rsidR="00810DBE" w:rsidRPr="00B43629" w:rsidTr="00F90308">
              <w:tc>
                <w:tcPr>
                  <w:tcW w:w="3856" w:type="dxa"/>
                  <w:vMerge/>
                  <w:tcBorders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auto"/>
                  </w:tcBorders>
                  <w:vAlign w:val="center"/>
                </w:tcPr>
                <w:p w:rsidR="00810DBE" w:rsidRPr="00B43629" w:rsidRDefault="00810DBE" w:rsidP="00810DBE">
                  <w:pPr>
                    <w:pStyle w:val="Sansinterligne"/>
                    <w:bidi/>
                    <w:jc w:val="center"/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</w:rPr>
                  </w:pPr>
                </w:p>
              </w:tc>
              <w:tc>
                <w:tcPr>
                  <w:tcW w:w="1749" w:type="dxa"/>
                  <w:tcBorders>
                    <w:left w:val="single" w:sz="4" w:space="0" w:color="auto"/>
                  </w:tcBorders>
                  <w:vAlign w:val="center"/>
                </w:tcPr>
                <w:p w:rsidR="00810DBE" w:rsidRPr="00B43629" w:rsidRDefault="00810DBE" w:rsidP="00BD5C66">
                  <w:pPr>
                    <w:pStyle w:val="Sansinterligne"/>
                    <w:bidi/>
                    <w:jc w:val="center"/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</w:rPr>
                  </w:pPr>
                  <w:r w:rsidRPr="00B43629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</w:rPr>
                    <w:t>لون المحلول</w:t>
                  </w:r>
                </w:p>
              </w:tc>
              <w:tc>
                <w:tcPr>
                  <w:tcW w:w="1571" w:type="dxa"/>
                  <w:vAlign w:val="center"/>
                </w:tcPr>
                <w:p w:rsidR="00810DBE" w:rsidRPr="00B43629" w:rsidRDefault="00810DBE" w:rsidP="00BD5C66">
                  <w:pPr>
                    <w:pStyle w:val="Sansinterligne"/>
                    <w:bidi/>
                    <w:jc w:val="center"/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</w:rPr>
                  </w:pPr>
                  <w:r w:rsidRPr="00B43629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</w:rPr>
                    <w:t xml:space="preserve">غير </w:t>
                  </w:r>
                  <w:proofErr w:type="gramStart"/>
                  <w:r w:rsidRPr="00B43629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</w:rPr>
                    <w:t>ملون</w:t>
                  </w:r>
                  <w:proofErr w:type="gramEnd"/>
                </w:p>
              </w:tc>
              <w:tc>
                <w:tcPr>
                  <w:tcW w:w="1418" w:type="dxa"/>
                  <w:vAlign w:val="center"/>
                </w:tcPr>
                <w:p w:rsidR="00810DBE" w:rsidRPr="00B43629" w:rsidRDefault="00810DBE" w:rsidP="00BD5C66">
                  <w:pPr>
                    <w:pStyle w:val="Sansinterligne"/>
                    <w:bidi/>
                    <w:jc w:val="center"/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</w:rPr>
                  </w:pPr>
                  <w:r w:rsidRPr="00B43629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</w:rPr>
                    <w:t>اصفر برتقالي</w:t>
                  </w:r>
                </w:p>
              </w:tc>
              <w:tc>
                <w:tcPr>
                  <w:tcW w:w="1486" w:type="dxa"/>
                  <w:vAlign w:val="center"/>
                </w:tcPr>
                <w:p w:rsidR="00810DBE" w:rsidRPr="00B43629" w:rsidRDefault="00810DBE" w:rsidP="00BD5C66">
                  <w:pPr>
                    <w:pStyle w:val="Sansinterligne"/>
                    <w:bidi/>
                    <w:jc w:val="center"/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</w:rPr>
                  </w:pPr>
                  <w:r w:rsidRPr="00B43629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</w:rPr>
                    <w:t xml:space="preserve">غير </w:t>
                  </w:r>
                  <w:proofErr w:type="gramStart"/>
                  <w:r w:rsidRPr="00B43629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</w:rPr>
                    <w:t>ملون</w:t>
                  </w:r>
                  <w:proofErr w:type="gramEnd"/>
                </w:p>
              </w:tc>
              <w:tc>
                <w:tcPr>
                  <w:tcW w:w="722" w:type="dxa"/>
                  <w:vAlign w:val="center"/>
                </w:tcPr>
                <w:p w:rsidR="00810DBE" w:rsidRPr="00B43629" w:rsidRDefault="00810DBE" w:rsidP="00BD5C66">
                  <w:pPr>
                    <w:pStyle w:val="Sansinterligne"/>
                    <w:bidi/>
                    <w:jc w:val="center"/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</w:rPr>
                  </w:pPr>
                  <w:r w:rsidRPr="00B43629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</w:rPr>
                    <w:t>اخضر</w:t>
                  </w:r>
                </w:p>
              </w:tc>
            </w:tr>
          </w:tbl>
          <w:p w:rsidR="00E57CEC" w:rsidRPr="00B43629" w:rsidRDefault="00660C34" w:rsidP="00C974FA">
            <w:pPr>
              <w:pStyle w:val="Sansinterligne"/>
              <w:bidi/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</w:pPr>
            <w:r w:rsidRPr="00660C34">
              <w:rPr>
                <w:noProof/>
                <w:sz w:val="26"/>
                <w:szCs w:val="26"/>
                <w:rtl/>
              </w:rPr>
              <w:pict>
                <v:shape id="_x0000_s1033" type="#_x0000_t202" style="position:absolute;left:0;text-align:left;margin-left:282.05pt;margin-top:62.1pt;width:261.65pt;height:218.5pt;z-index:-251649024;mso-position-horizontal-relative:text;mso-position-vertical-relative:text" wrapcoords="-62 -74 -62 21526 21662 21526 21662 -74 -62 -74" strokecolor="white [3212]">
                  <v:textbox style="mso-next-textbox:#_x0000_s1033">
                    <w:txbxContent>
                      <w:p w:rsidR="00C51CD7" w:rsidRDefault="00C51CD7" w:rsidP="00DD42D2">
                        <w:pPr>
                          <w:pStyle w:val="Default"/>
                          <w:bidi/>
                          <w:rPr>
                            <w:rFonts w:asciiTheme="majorBidi" w:hAnsiTheme="majorBidi" w:cstheme="majorBidi"/>
                            <w:b/>
                            <w:bCs/>
                            <w:sz w:val="26"/>
                            <w:szCs w:val="26"/>
                            <w:rtl/>
                          </w:rPr>
                        </w:pPr>
                        <w:r w:rsidRPr="00B43629">
                          <w:rPr>
                            <w:rFonts w:asciiTheme="majorBidi" w:hAnsiTheme="majorBidi" w:cstheme="majorBidi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ن</w:t>
                        </w:r>
                        <w:r w:rsidR="004F2949">
                          <w:rPr>
                            <w:rFonts w:asciiTheme="majorBidi" w:hAnsiTheme="majorBidi" w:cstheme="majorBidi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جهز</w:t>
                        </w:r>
                        <w:r w:rsidRPr="00B43629">
                          <w:rPr>
                            <w:rFonts w:asciiTheme="majorBidi" w:hAnsiTheme="majorBidi" w:cstheme="majorBidi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 جهاز قياس الطيف الضوئي و نضبط طول الموجة على القيمة </w:t>
                        </w:r>
                        <w:r w:rsidRPr="00B43629">
                          <w:rPr>
                            <w:rFonts w:asciiTheme="majorBidi" w:hAnsiTheme="majorBidi" w:cstheme="majorBidi"/>
                            <w:b/>
                            <w:bCs/>
                            <w:sz w:val="26"/>
                            <w:szCs w:val="26"/>
                          </w:rPr>
                          <w:t xml:space="preserve"> λ=420nm</w:t>
                        </w:r>
                        <w:r w:rsidR="0092231E">
                          <w:rPr>
                            <w:rFonts w:asciiTheme="majorBidi" w:hAnsiTheme="majorBidi" w:cstheme="majorBidi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حيث</w:t>
                        </w:r>
                        <w:r w:rsidR="0092231E" w:rsidRPr="0092231E">
                          <w:rPr>
                            <w:rFonts w:asciiTheme="majorBidi" w:hAnsiTheme="majorBidi" w:cstheme="majorBidi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 </w:t>
                        </w:r>
                        <w:r w:rsidR="0092231E" w:rsidRPr="00B43629">
                          <w:rPr>
                            <w:rFonts w:asciiTheme="majorBidi" w:hAnsiTheme="majorBidi" w:cstheme="majorBidi"/>
                            <w:b/>
                            <w:bCs/>
                            <w:sz w:val="26"/>
                            <w:szCs w:val="26"/>
                            <w:rtl/>
                          </w:rPr>
                          <w:t>أيونات</w:t>
                        </w:r>
                        <w:r w:rsidR="0092231E" w:rsidRPr="00B43629">
                          <w:rPr>
                            <w:rFonts w:asciiTheme="majorBidi" w:hAnsiTheme="majorBidi" w:cstheme="majorBidi" w:hint="cs"/>
                            <w:b/>
                            <w:bCs/>
                            <w:sz w:val="26"/>
                            <w:szCs w:val="26"/>
                            <w:rtl/>
                            <w:lang w:bidi="ar-MA"/>
                          </w:rPr>
                          <w:t xml:space="preserve"> تنائي </w:t>
                        </w:r>
                        <w:proofErr w:type="spellStart"/>
                        <w:r w:rsidR="0092231E" w:rsidRPr="00B43629">
                          <w:rPr>
                            <w:rFonts w:asciiTheme="majorBidi" w:hAnsiTheme="majorBidi" w:cstheme="majorBidi" w:hint="cs"/>
                            <w:b/>
                            <w:bCs/>
                            <w:sz w:val="26"/>
                            <w:szCs w:val="26"/>
                            <w:rtl/>
                            <w:lang w:bidi="ar-MA"/>
                          </w:rPr>
                          <w:t>كرومات</w:t>
                        </w:r>
                        <w:proofErr w:type="spellEnd"/>
                        <w:r w:rsidR="0092231E">
                          <w:rPr>
                            <w:rFonts w:asciiTheme="majorBidi" w:hAnsiTheme="majorBidi" w:cstheme="majorBidi" w:hint="cs"/>
                            <w:b/>
                            <w:bCs/>
                            <w:sz w:val="26"/>
                            <w:szCs w:val="26"/>
                            <w:rtl/>
                            <w:lang w:bidi="ar-MA"/>
                          </w:rPr>
                          <w:t xml:space="preserve">  </w:t>
                        </w:r>
                        <w:r w:rsidR="0092231E" w:rsidRPr="00B43629">
                          <w:rPr>
                            <w:rFonts w:asciiTheme="majorBidi" w:hAnsiTheme="majorBidi" w:cstheme="majorBidi"/>
                            <w:b/>
                            <w:bCs/>
                            <w:sz w:val="26"/>
                            <w:szCs w:val="26"/>
                          </w:rPr>
                          <w:t>Cr</w:t>
                        </w:r>
                        <w:r w:rsidR="0092231E" w:rsidRPr="00B43629">
                          <w:rPr>
                            <w:rFonts w:asciiTheme="majorBidi" w:hAnsiTheme="majorBidi" w:cstheme="majorBidi"/>
                            <w:b/>
                            <w:bCs/>
                            <w:sz w:val="26"/>
                            <w:szCs w:val="26"/>
                            <w:vertAlign w:val="subscript"/>
                          </w:rPr>
                          <w:t>2</w:t>
                        </w:r>
                        <w:r w:rsidR="0092231E" w:rsidRPr="00B43629">
                          <w:rPr>
                            <w:rFonts w:asciiTheme="majorBidi" w:hAnsiTheme="majorBidi" w:cstheme="majorBidi"/>
                            <w:b/>
                            <w:bCs/>
                            <w:sz w:val="26"/>
                            <w:szCs w:val="26"/>
                          </w:rPr>
                          <w:t>O</w:t>
                        </w:r>
                        <w:r w:rsidR="0092231E" w:rsidRPr="00B43629">
                          <w:rPr>
                            <w:rFonts w:asciiTheme="majorBidi" w:hAnsiTheme="majorBidi" w:cstheme="majorBidi"/>
                            <w:b/>
                            <w:bCs/>
                            <w:sz w:val="26"/>
                            <w:szCs w:val="26"/>
                            <w:vertAlign w:val="subscript"/>
                          </w:rPr>
                          <w:t>7</w:t>
                        </w:r>
                        <w:r w:rsidR="0092231E" w:rsidRPr="00B43629">
                          <w:rPr>
                            <w:rFonts w:asciiTheme="majorBidi" w:hAnsiTheme="majorBidi" w:cstheme="majorBidi"/>
                            <w:b/>
                            <w:bCs/>
                            <w:sz w:val="26"/>
                            <w:szCs w:val="26"/>
                            <w:vertAlign w:val="superscript"/>
                          </w:rPr>
                          <w:t>2-</w:t>
                        </w:r>
                        <w:r w:rsidR="0092231E" w:rsidRPr="00B43629">
                          <w:rPr>
                            <w:rFonts w:asciiTheme="majorBidi" w:hAnsiTheme="majorBidi" w:cstheme="majorBidi"/>
                            <w:b/>
                            <w:bCs/>
                            <w:sz w:val="26"/>
                            <w:szCs w:val="26"/>
                            <w:vertAlign w:val="subscript"/>
                          </w:rPr>
                          <w:t>(</w:t>
                        </w:r>
                        <w:proofErr w:type="spellStart"/>
                        <w:r w:rsidR="0092231E" w:rsidRPr="00B43629">
                          <w:rPr>
                            <w:rFonts w:asciiTheme="majorBidi" w:hAnsiTheme="majorBidi" w:cstheme="majorBidi"/>
                            <w:b/>
                            <w:bCs/>
                            <w:sz w:val="26"/>
                            <w:szCs w:val="26"/>
                            <w:vertAlign w:val="subscript"/>
                          </w:rPr>
                          <w:t>aq</w:t>
                        </w:r>
                        <w:proofErr w:type="spellEnd"/>
                        <w:r w:rsidR="0092231E" w:rsidRPr="00B43629">
                          <w:rPr>
                            <w:rFonts w:asciiTheme="majorBidi" w:hAnsiTheme="majorBidi" w:cstheme="majorBidi"/>
                            <w:b/>
                            <w:bCs/>
                            <w:sz w:val="26"/>
                            <w:szCs w:val="26"/>
                            <w:vertAlign w:val="subscript"/>
                          </w:rPr>
                          <w:t>)</w:t>
                        </w:r>
                        <w:r w:rsidR="0092231E" w:rsidRPr="0092231E">
                          <w:rPr>
                            <w:rFonts w:asciiTheme="majorBidi" w:hAnsiTheme="majorBidi" w:cstheme="majorBidi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 تمتص</w:t>
                        </w:r>
                        <w:r w:rsidR="00DD42D2">
                          <w:rPr>
                            <w:rFonts w:asciiTheme="majorBidi" w:hAnsiTheme="majorBidi" w:cstheme="majorBidi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 هذا الضوء </w:t>
                        </w:r>
                        <w:r w:rsidR="0092231E">
                          <w:rPr>
                            <w:rFonts w:asciiTheme="majorBidi" w:hAnsiTheme="majorBidi" w:cstheme="majorBidi" w:hint="cs"/>
                            <w:b/>
                            <w:bCs/>
                            <w:sz w:val="26"/>
                            <w:szCs w:val="26"/>
                            <w:vertAlign w:val="subscript"/>
                            <w:rtl/>
                          </w:rPr>
                          <w:t xml:space="preserve"> </w:t>
                        </w:r>
                        <w:r w:rsidR="0092231E">
                          <w:rPr>
                            <w:rFonts w:asciiTheme="majorBidi" w:hAnsiTheme="majorBidi" w:cstheme="majorBidi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بينما </w:t>
                        </w:r>
                        <w:r w:rsidRPr="00B43629">
                          <w:rPr>
                            <w:rFonts w:asciiTheme="majorBidi" w:hAnsiTheme="majorBidi" w:cstheme="majorBidi"/>
                            <w:b/>
                            <w:bCs/>
                            <w:sz w:val="26"/>
                            <w:szCs w:val="26"/>
                            <w:rtl/>
                          </w:rPr>
                          <w:t>أيونات</w:t>
                        </w:r>
                        <w:r w:rsidR="004F2949">
                          <w:rPr>
                            <w:rFonts w:asciiTheme="majorBidi" w:hAnsiTheme="majorBidi" w:cstheme="majorBidi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 </w:t>
                        </w:r>
                        <w:r w:rsidR="004F2949" w:rsidRPr="00B43629">
                          <w:rPr>
                            <w:rFonts w:asciiTheme="majorBidi" w:hAnsiTheme="majorBidi" w:cstheme="majorBidi"/>
                            <w:b/>
                            <w:bCs/>
                            <w:sz w:val="26"/>
                            <w:szCs w:val="26"/>
                            <w:rtl/>
                          </w:rPr>
                          <w:t>الكروم</w:t>
                        </w:r>
                        <w:r w:rsidR="004F2949">
                          <w:rPr>
                            <w:rFonts w:asciiTheme="majorBidi" w:hAnsiTheme="majorBidi" w:cstheme="majorBidi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 </w:t>
                        </w:r>
                        <w:r w:rsidR="004F2949" w:rsidRPr="00B43629">
                          <w:rPr>
                            <w:rFonts w:asciiTheme="majorBidi" w:hAnsiTheme="majorBidi" w:cstheme="majorBidi"/>
                            <w:b/>
                            <w:bCs/>
                            <w:sz w:val="26"/>
                            <w:szCs w:val="26"/>
                          </w:rPr>
                          <w:t>Cr</w:t>
                        </w:r>
                        <w:r w:rsidR="004F2949" w:rsidRPr="00B43629">
                          <w:rPr>
                            <w:rFonts w:asciiTheme="majorBidi" w:hAnsiTheme="majorBidi" w:cstheme="majorBidi"/>
                            <w:b/>
                            <w:bCs/>
                            <w:sz w:val="26"/>
                            <w:szCs w:val="26"/>
                            <w:vertAlign w:val="superscript"/>
                          </w:rPr>
                          <w:t>3+</w:t>
                        </w:r>
                        <w:r w:rsidRPr="00B43629">
                          <w:rPr>
                            <w:rFonts w:asciiTheme="majorBidi" w:hAnsiTheme="majorBidi" w:cstheme="majorBidi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 لا تمتص</w:t>
                        </w:r>
                        <w:r w:rsidR="00DD42D2">
                          <w:rPr>
                            <w:rFonts w:asciiTheme="majorBidi" w:hAnsiTheme="majorBidi" w:cstheme="majorBidi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ه</w:t>
                        </w:r>
                        <w:r w:rsidRPr="00B43629">
                          <w:rPr>
                            <w:rFonts w:asciiTheme="majorBidi" w:hAnsiTheme="majorBidi" w:cstheme="majorBidi"/>
                            <w:b/>
                            <w:bCs/>
                            <w:sz w:val="26"/>
                            <w:szCs w:val="26"/>
                          </w:rPr>
                          <w:t>.</w:t>
                        </w:r>
                      </w:p>
                      <w:p w:rsidR="007B3028" w:rsidRPr="00C974FA" w:rsidRDefault="004F2949" w:rsidP="00C974FA">
                        <w:pPr>
                          <w:pStyle w:val="Default"/>
                          <w:bidi/>
                          <w:rPr>
                            <w:sz w:val="26"/>
                            <w:szCs w:val="26"/>
                          </w:rPr>
                        </w:pPr>
                        <w:r>
                          <w:rPr>
                            <w:rFonts w:asciiTheme="majorBidi" w:hAnsiTheme="majorBidi" w:cstheme="majorBidi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عند اللحظة</w:t>
                        </w:r>
                        <w:r w:rsidR="007B3028" w:rsidRPr="00B43629">
                          <w:rPr>
                            <w:rFonts w:asciiTheme="majorBidi" w:hAnsiTheme="majorBidi" w:cstheme="majorBidi"/>
                            <w:b/>
                            <w:bCs/>
                            <w:sz w:val="26"/>
                            <w:szCs w:val="26"/>
                          </w:rPr>
                          <w:t xml:space="preserve"> t = 0 </w:t>
                        </w:r>
                        <w:r w:rsidR="007B3028" w:rsidRPr="00B43629">
                          <w:rPr>
                            <w:rFonts w:asciiTheme="majorBidi" w:hAnsiTheme="majorBidi" w:cstheme="majorBidi" w:hint="cs"/>
                            <w:b/>
                            <w:bCs/>
                            <w:sz w:val="26"/>
                            <w:szCs w:val="26"/>
                            <w:rtl/>
                            <w:lang w:bidi="ar-MA"/>
                          </w:rPr>
                          <w:t>نمزج</w:t>
                        </w:r>
                        <w:r w:rsidR="007B3028" w:rsidRPr="00B43629">
                          <w:rPr>
                            <w:rFonts w:asciiTheme="majorBidi" w:hAnsiTheme="majorBidi" w:cstheme="majorBidi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 </w:t>
                        </w:r>
                        <w:r w:rsidR="007B3028" w:rsidRPr="00B43629">
                          <w:rPr>
                            <w:rFonts w:asciiTheme="majorBidi" w:hAnsiTheme="majorBidi" w:cstheme="majorBidi"/>
                            <w:b/>
                            <w:bCs/>
                            <w:sz w:val="26"/>
                            <w:szCs w:val="26"/>
                          </w:rPr>
                          <w:t>2mL</w:t>
                        </w:r>
                        <w:r w:rsidR="007B3028" w:rsidRPr="00B43629">
                          <w:rPr>
                            <w:rFonts w:asciiTheme="majorBidi" w:hAnsiTheme="majorBidi" w:cstheme="majorBidi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 </w:t>
                        </w:r>
                        <w:r w:rsidR="007B3028" w:rsidRPr="00B43629">
                          <w:rPr>
                            <w:rFonts w:asciiTheme="majorBidi" w:hAnsiTheme="majorBidi" w:cstheme="majorBidi"/>
                            <w:b/>
                            <w:bCs/>
                            <w:sz w:val="26"/>
                            <w:szCs w:val="26"/>
                          </w:rPr>
                          <w:t xml:space="preserve"> </w:t>
                        </w:r>
                        <w:r w:rsidR="007B3028" w:rsidRPr="00B43629">
                          <w:rPr>
                            <w:rFonts w:asciiTheme="majorBidi" w:hAnsiTheme="majorBidi" w:cstheme="majorBidi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من </w:t>
                        </w:r>
                        <w:r w:rsidR="007B3028" w:rsidRPr="00B43629">
                          <w:rPr>
                            <w:rFonts w:asciiTheme="majorBidi" w:hAnsiTheme="majorBidi" w:cstheme="majorBidi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د</w:t>
                        </w:r>
                        <w:r w:rsidR="007B3028" w:rsidRPr="00B43629">
                          <w:rPr>
                            <w:rFonts w:asciiTheme="majorBidi" w:hAnsiTheme="majorBidi" w:cstheme="majorBidi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م </w:t>
                        </w:r>
                        <w:proofErr w:type="spellStart"/>
                        <w:r w:rsidR="007B3028" w:rsidRPr="00B43629">
                          <w:rPr>
                            <w:rFonts w:asciiTheme="majorBidi" w:hAnsiTheme="majorBidi" w:cstheme="majorBidi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مأخود</w:t>
                        </w:r>
                        <w:proofErr w:type="spellEnd"/>
                        <w:r w:rsidR="007B3028" w:rsidRPr="00B43629">
                          <w:rPr>
                            <w:rFonts w:asciiTheme="majorBidi" w:hAnsiTheme="majorBidi" w:cstheme="majorBidi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 من</w:t>
                        </w:r>
                        <w:r w:rsidR="007B3028" w:rsidRPr="00B43629">
                          <w:rPr>
                            <w:rFonts w:asciiTheme="majorBidi" w:hAnsiTheme="majorBidi" w:cstheme="majorBidi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 ذراع </w:t>
                        </w:r>
                        <w:r w:rsidR="007B3028" w:rsidRPr="00B43629">
                          <w:rPr>
                            <w:rFonts w:asciiTheme="majorBidi" w:hAnsiTheme="majorBidi" w:cstheme="majorBidi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سائق</w:t>
                        </w:r>
                        <w:r w:rsidR="007B3028" w:rsidRPr="00B43629">
                          <w:rPr>
                            <w:rFonts w:asciiTheme="majorBidi" w:hAnsiTheme="majorBidi" w:cstheme="majorBidi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 مع </w:t>
                        </w:r>
                        <w:r w:rsidR="007B3028" w:rsidRPr="00B43629">
                          <w:rPr>
                            <w:rFonts w:asciiTheme="majorBidi" w:hAnsiTheme="majorBidi" w:cstheme="majorBidi"/>
                            <w:b/>
                            <w:bCs/>
                            <w:sz w:val="26"/>
                            <w:szCs w:val="26"/>
                          </w:rPr>
                          <w:t>10mL</w:t>
                        </w:r>
                        <w:r w:rsidR="007B3028" w:rsidRPr="00B43629">
                          <w:rPr>
                            <w:rFonts w:asciiTheme="majorBidi" w:hAnsiTheme="majorBidi" w:cstheme="majorBidi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 من محلول مائي </w:t>
                        </w:r>
                        <w:r w:rsidR="00C51CD7">
                          <w:rPr>
                            <w:rFonts w:asciiTheme="majorBidi" w:hAnsiTheme="majorBidi" w:cstheme="majorBidi" w:hint="cs"/>
                            <w:b/>
                            <w:bCs/>
                            <w:sz w:val="26"/>
                            <w:szCs w:val="26"/>
                            <w:rtl/>
                            <w:lang w:bidi="ar-MA"/>
                          </w:rPr>
                          <w:t xml:space="preserve">لتنائي </w:t>
                        </w:r>
                        <w:proofErr w:type="spellStart"/>
                        <w:r w:rsidR="007B3028" w:rsidRPr="00B43629">
                          <w:rPr>
                            <w:rFonts w:asciiTheme="majorBidi" w:hAnsiTheme="majorBidi" w:cstheme="majorBidi"/>
                            <w:b/>
                            <w:bCs/>
                            <w:sz w:val="26"/>
                            <w:szCs w:val="26"/>
                            <w:rtl/>
                          </w:rPr>
                          <w:t>كرومات</w:t>
                        </w:r>
                        <w:proofErr w:type="spellEnd"/>
                        <w:r w:rsidR="007B3028" w:rsidRPr="00B43629">
                          <w:rPr>
                            <w:rFonts w:asciiTheme="majorBidi" w:hAnsiTheme="majorBidi" w:cstheme="majorBidi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 </w:t>
                        </w:r>
                        <w:proofErr w:type="spellStart"/>
                        <w:r w:rsidR="007B3028" w:rsidRPr="00B43629">
                          <w:rPr>
                            <w:rFonts w:asciiTheme="majorBidi" w:hAnsiTheme="majorBidi" w:cstheme="majorBidi"/>
                            <w:b/>
                            <w:bCs/>
                            <w:sz w:val="26"/>
                            <w:szCs w:val="26"/>
                            <w:rtl/>
                          </w:rPr>
                          <w:t>البوتاسيوم</w:t>
                        </w:r>
                        <w:proofErr w:type="spellEnd"/>
                        <w:r w:rsidR="007B3028" w:rsidRPr="00B43629">
                          <w:rPr>
                            <w:rFonts w:asciiTheme="majorBidi" w:hAnsiTheme="majorBidi" w:cstheme="majorBidi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 المحمض </w:t>
                        </w:r>
                        <w:r w:rsidR="007B3028" w:rsidRPr="00B43629">
                          <w:rPr>
                            <w:rFonts w:asciiTheme="majorBidi" w:hAnsiTheme="majorBidi" w:cstheme="majorBidi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 </w:t>
                        </w:r>
                        <w:r w:rsidR="007B3028" w:rsidRPr="00B43629">
                          <w:rPr>
                            <w:rFonts w:asciiTheme="majorBidi" w:hAnsiTheme="majorBidi" w:cstheme="majorBidi"/>
                            <w:b/>
                            <w:bCs/>
                            <w:sz w:val="26"/>
                            <w:szCs w:val="26"/>
                          </w:rPr>
                          <w:t>(</w:t>
                        </w:r>
                        <w:r w:rsidR="00C974FA">
                          <w:rPr>
                            <w:rFonts w:asciiTheme="majorBidi" w:hAnsiTheme="majorBidi" w:cstheme="majorBidi"/>
                            <w:b/>
                            <w:bCs/>
                            <w:sz w:val="26"/>
                            <w:szCs w:val="26"/>
                          </w:rPr>
                          <w:t>2</w:t>
                        </w:r>
                        <w:r w:rsidR="007B3028" w:rsidRPr="00B43629">
                          <w:rPr>
                            <w:rFonts w:asciiTheme="majorBidi" w:hAnsiTheme="majorBidi" w:cstheme="majorBidi"/>
                            <w:b/>
                            <w:bCs/>
                            <w:sz w:val="26"/>
                            <w:szCs w:val="26"/>
                          </w:rPr>
                          <w:t>K</w:t>
                        </w:r>
                        <w:r w:rsidR="007B3028" w:rsidRPr="00B43629">
                          <w:rPr>
                            <w:rFonts w:asciiTheme="majorBidi" w:hAnsiTheme="majorBidi" w:cstheme="majorBidi"/>
                            <w:b/>
                            <w:bCs/>
                            <w:sz w:val="26"/>
                            <w:szCs w:val="26"/>
                            <w:vertAlign w:val="superscript"/>
                          </w:rPr>
                          <w:t>+</w:t>
                        </w:r>
                        <w:r w:rsidR="007B3028" w:rsidRPr="00B43629">
                          <w:rPr>
                            <w:rFonts w:asciiTheme="majorBidi" w:hAnsiTheme="majorBidi" w:cstheme="majorBidi"/>
                            <w:b/>
                            <w:bCs/>
                            <w:sz w:val="26"/>
                            <w:szCs w:val="26"/>
                            <w:vertAlign w:val="subscript"/>
                          </w:rPr>
                          <w:t>(</w:t>
                        </w:r>
                        <w:proofErr w:type="spellStart"/>
                        <w:r w:rsidR="007B3028" w:rsidRPr="00B43629">
                          <w:rPr>
                            <w:rFonts w:asciiTheme="majorBidi" w:hAnsiTheme="majorBidi" w:cstheme="majorBidi"/>
                            <w:b/>
                            <w:bCs/>
                            <w:sz w:val="26"/>
                            <w:szCs w:val="26"/>
                            <w:vertAlign w:val="subscript"/>
                          </w:rPr>
                          <w:t>aq</w:t>
                        </w:r>
                        <w:proofErr w:type="spellEnd"/>
                        <w:r w:rsidR="007B3028" w:rsidRPr="00B43629">
                          <w:rPr>
                            <w:rFonts w:asciiTheme="majorBidi" w:hAnsiTheme="majorBidi" w:cstheme="majorBidi"/>
                            <w:b/>
                            <w:bCs/>
                            <w:sz w:val="26"/>
                            <w:szCs w:val="26"/>
                            <w:vertAlign w:val="subscript"/>
                          </w:rPr>
                          <w:t>)</w:t>
                        </w:r>
                        <w:r w:rsidR="007B3028" w:rsidRPr="00B43629">
                          <w:rPr>
                            <w:rFonts w:asciiTheme="majorBidi" w:hAnsiTheme="majorBidi" w:cstheme="majorBidi"/>
                            <w:b/>
                            <w:bCs/>
                            <w:sz w:val="26"/>
                            <w:szCs w:val="26"/>
                          </w:rPr>
                          <w:t>+Cr</w:t>
                        </w:r>
                        <w:r w:rsidR="007B3028" w:rsidRPr="00B43629">
                          <w:rPr>
                            <w:rFonts w:asciiTheme="majorBidi" w:hAnsiTheme="majorBidi" w:cstheme="majorBidi"/>
                            <w:b/>
                            <w:bCs/>
                            <w:sz w:val="26"/>
                            <w:szCs w:val="26"/>
                            <w:vertAlign w:val="subscript"/>
                          </w:rPr>
                          <w:t>2</w:t>
                        </w:r>
                        <w:r w:rsidR="007B3028" w:rsidRPr="00B43629">
                          <w:rPr>
                            <w:rFonts w:asciiTheme="majorBidi" w:hAnsiTheme="majorBidi" w:cstheme="majorBidi"/>
                            <w:b/>
                            <w:bCs/>
                            <w:sz w:val="26"/>
                            <w:szCs w:val="26"/>
                          </w:rPr>
                          <w:t>O</w:t>
                        </w:r>
                        <w:r w:rsidR="007B3028" w:rsidRPr="00B43629">
                          <w:rPr>
                            <w:rFonts w:asciiTheme="majorBidi" w:hAnsiTheme="majorBidi" w:cstheme="majorBidi"/>
                            <w:b/>
                            <w:bCs/>
                            <w:sz w:val="26"/>
                            <w:szCs w:val="26"/>
                            <w:vertAlign w:val="subscript"/>
                          </w:rPr>
                          <w:t>7</w:t>
                        </w:r>
                        <w:r w:rsidR="007B3028" w:rsidRPr="00B43629">
                          <w:rPr>
                            <w:rFonts w:asciiTheme="majorBidi" w:hAnsiTheme="majorBidi" w:cstheme="majorBidi"/>
                            <w:b/>
                            <w:bCs/>
                            <w:sz w:val="26"/>
                            <w:szCs w:val="26"/>
                            <w:vertAlign w:val="superscript"/>
                          </w:rPr>
                          <w:t>2-</w:t>
                        </w:r>
                        <w:r w:rsidR="007B3028" w:rsidRPr="00B43629">
                          <w:rPr>
                            <w:rFonts w:asciiTheme="majorBidi" w:hAnsiTheme="majorBidi" w:cstheme="majorBidi"/>
                            <w:b/>
                            <w:bCs/>
                            <w:sz w:val="26"/>
                            <w:szCs w:val="26"/>
                            <w:vertAlign w:val="subscript"/>
                          </w:rPr>
                          <w:t>(</w:t>
                        </w:r>
                        <w:proofErr w:type="spellStart"/>
                        <w:r w:rsidR="007B3028" w:rsidRPr="00B43629">
                          <w:rPr>
                            <w:rFonts w:asciiTheme="majorBidi" w:hAnsiTheme="majorBidi" w:cstheme="majorBidi"/>
                            <w:b/>
                            <w:bCs/>
                            <w:sz w:val="26"/>
                            <w:szCs w:val="26"/>
                            <w:vertAlign w:val="subscript"/>
                          </w:rPr>
                          <w:t>aq</w:t>
                        </w:r>
                        <w:proofErr w:type="spellEnd"/>
                        <w:r w:rsidR="007B3028" w:rsidRPr="00B43629">
                          <w:rPr>
                            <w:rFonts w:asciiTheme="majorBidi" w:hAnsiTheme="majorBidi" w:cstheme="majorBidi"/>
                            <w:b/>
                            <w:bCs/>
                            <w:sz w:val="26"/>
                            <w:szCs w:val="26"/>
                            <w:vertAlign w:val="subscript"/>
                          </w:rPr>
                          <w:t>)</w:t>
                        </w:r>
                        <w:r w:rsidR="007B3028" w:rsidRPr="00B43629">
                          <w:rPr>
                            <w:rFonts w:asciiTheme="majorBidi" w:hAnsiTheme="majorBidi" w:cstheme="majorBidi"/>
                            <w:b/>
                            <w:bCs/>
                            <w:sz w:val="26"/>
                            <w:szCs w:val="26"/>
                          </w:rPr>
                          <w:t>)</w:t>
                        </w:r>
                        <w:r w:rsidR="007B3028" w:rsidRPr="00B43629">
                          <w:rPr>
                            <w:rFonts w:asciiTheme="majorBidi" w:hAnsiTheme="majorBidi" w:cstheme="majorBidi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 تركيزه المولي </w:t>
                        </w:r>
                        <w:r w:rsidR="007B3028" w:rsidRPr="00B43629">
                          <w:rPr>
                            <w:rFonts w:asciiTheme="majorBidi" w:hAnsiTheme="majorBidi" w:cstheme="majorBidi"/>
                            <w:b/>
                            <w:bCs/>
                            <w:sz w:val="26"/>
                            <w:szCs w:val="26"/>
                          </w:rPr>
                          <w:t xml:space="preserve">C=0,02mol/L </w:t>
                        </w:r>
                        <w:r w:rsidR="007B3028" w:rsidRPr="00B43629">
                          <w:rPr>
                            <w:rFonts w:asciiTheme="majorBidi" w:hAnsiTheme="majorBidi" w:cstheme="majorBidi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. ال</w:t>
                        </w:r>
                        <w:r w:rsidR="007B3028" w:rsidRPr="00B43629">
                          <w:rPr>
                            <w:rFonts w:asciiTheme="majorBidi" w:hAnsiTheme="majorBidi" w:cstheme="majorBidi"/>
                            <w:b/>
                            <w:bCs/>
                            <w:sz w:val="26"/>
                            <w:szCs w:val="26"/>
                            <w:rtl/>
                          </w:rPr>
                          <w:t>حجم</w:t>
                        </w:r>
                        <w:r w:rsidR="007B3028" w:rsidRPr="00B43629">
                          <w:rPr>
                            <w:rFonts w:asciiTheme="majorBidi" w:hAnsiTheme="majorBidi" w:cstheme="majorBidi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 </w:t>
                        </w:r>
                        <w:r w:rsidR="00C974FA" w:rsidRPr="00B43629">
                          <w:rPr>
                            <w:rFonts w:asciiTheme="majorBidi" w:hAnsiTheme="majorBidi" w:cstheme="majorBidi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الإجمالي</w:t>
                        </w:r>
                        <w:r w:rsidR="007B3028" w:rsidRPr="00B43629">
                          <w:rPr>
                            <w:rFonts w:asciiTheme="majorBidi" w:hAnsiTheme="majorBidi" w:cstheme="majorBidi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 </w:t>
                        </w:r>
                        <w:r w:rsidR="007B3028" w:rsidRPr="00B43629">
                          <w:rPr>
                            <w:rFonts w:asciiTheme="majorBidi" w:hAnsiTheme="majorBidi" w:cstheme="majorBidi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لل</w:t>
                        </w:r>
                        <w:r w:rsidR="007B3028" w:rsidRPr="00B43629">
                          <w:rPr>
                            <w:rFonts w:asciiTheme="majorBidi" w:hAnsiTheme="majorBidi" w:cstheme="majorBidi"/>
                            <w:b/>
                            <w:bCs/>
                            <w:sz w:val="26"/>
                            <w:szCs w:val="26"/>
                            <w:rtl/>
                          </w:rPr>
                          <w:t>خليط ال</w:t>
                        </w:r>
                        <w:r w:rsidR="007B3028" w:rsidRPr="00B43629">
                          <w:rPr>
                            <w:rFonts w:asciiTheme="majorBidi" w:hAnsiTheme="majorBidi" w:cstheme="majorBidi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م</w:t>
                        </w:r>
                        <w:r w:rsidR="007B3028" w:rsidRPr="00B43629">
                          <w:rPr>
                            <w:rFonts w:asciiTheme="majorBidi" w:hAnsiTheme="majorBidi" w:cstheme="majorBidi"/>
                            <w:b/>
                            <w:bCs/>
                            <w:sz w:val="26"/>
                            <w:szCs w:val="26"/>
                            <w:rtl/>
                          </w:rPr>
                          <w:t>تفاعل هو</w:t>
                        </w:r>
                        <w:r w:rsidR="007B3028" w:rsidRPr="00B43629">
                          <w:rPr>
                            <w:rFonts w:asciiTheme="majorBidi" w:hAnsiTheme="majorBidi" w:cstheme="majorBidi"/>
                            <w:b/>
                            <w:bCs/>
                            <w:sz w:val="26"/>
                            <w:szCs w:val="26"/>
                          </w:rPr>
                          <w:t xml:space="preserve"> V = 12</w:t>
                        </w:r>
                        <w:r w:rsidR="00C974FA">
                          <w:rPr>
                            <w:rFonts w:asciiTheme="majorBidi" w:hAnsiTheme="majorBidi" w:cstheme="majorBidi"/>
                            <w:b/>
                            <w:bCs/>
                            <w:sz w:val="26"/>
                            <w:szCs w:val="26"/>
                          </w:rPr>
                          <w:t>,</w:t>
                        </w:r>
                        <w:r w:rsidR="007B3028" w:rsidRPr="00B43629">
                          <w:rPr>
                            <w:rFonts w:asciiTheme="majorBidi" w:hAnsiTheme="majorBidi" w:cstheme="majorBidi"/>
                            <w:b/>
                            <w:bCs/>
                            <w:sz w:val="26"/>
                            <w:szCs w:val="26"/>
                          </w:rPr>
                          <w:t xml:space="preserve">0mL </w:t>
                        </w:r>
                        <w:r w:rsidR="007B3028" w:rsidRPr="00B43629">
                          <w:rPr>
                            <w:rFonts w:asciiTheme="majorBidi" w:hAnsiTheme="majorBidi" w:cstheme="majorBidi"/>
                            <w:b/>
                            <w:bCs/>
                            <w:sz w:val="26"/>
                            <w:szCs w:val="26"/>
                          </w:rPr>
                          <w:br/>
                        </w:r>
                        <w:r w:rsidR="007B3028" w:rsidRPr="00B43629">
                          <w:rPr>
                            <w:rFonts w:asciiTheme="majorBidi" w:hAnsiTheme="majorBidi" w:cstheme="majorBidi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يحرك الخليط التفاعل</w:t>
                        </w:r>
                        <w:r w:rsidR="00C974FA">
                          <w:rPr>
                            <w:rFonts w:asciiTheme="majorBidi" w:hAnsiTheme="majorBidi" w:cstheme="majorBidi" w:hint="cs"/>
                            <w:b/>
                            <w:bCs/>
                            <w:sz w:val="26"/>
                            <w:szCs w:val="26"/>
                            <w:rtl/>
                            <w:lang w:bidi="ar-MA"/>
                          </w:rPr>
                          <w:t>ي</w:t>
                        </w:r>
                        <w:r w:rsidR="007B3028" w:rsidRPr="00B43629">
                          <w:rPr>
                            <w:rFonts w:asciiTheme="majorBidi" w:hAnsiTheme="majorBidi" w:cstheme="majorBidi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 و توضع عينة منه بسرعة في جهاز قياس الطيف الضوئي (</w:t>
                        </w:r>
                        <w:r w:rsidR="007B3028" w:rsidRPr="00C974FA">
                          <w:rPr>
                            <w:rFonts w:asciiTheme="majorBidi" w:hAnsiTheme="majorBidi" w:cstheme="majorBidi"/>
                            <w:b/>
                            <w:bCs/>
                            <w:sz w:val="26"/>
                            <w:szCs w:val="26"/>
                          </w:rPr>
                          <w:t>spectrophotomètre</w:t>
                        </w:r>
                        <w:r w:rsidR="007B3028" w:rsidRPr="00B43629">
                          <w:rPr>
                            <w:rFonts w:asciiTheme="majorBidi" w:hAnsiTheme="majorBidi" w:cstheme="majorBidi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) متصل بحاسوب فيق</w:t>
                        </w:r>
                        <w:r w:rsidR="00C51CD7">
                          <w:rPr>
                            <w:rFonts w:asciiTheme="majorBidi" w:hAnsiTheme="majorBidi" w:cstheme="majorBidi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ي</w:t>
                        </w:r>
                        <w:r w:rsidR="007B3028" w:rsidRPr="00B43629">
                          <w:rPr>
                            <w:rFonts w:asciiTheme="majorBidi" w:hAnsiTheme="majorBidi" w:cstheme="majorBidi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>س</w:t>
                        </w:r>
                        <w:r w:rsidR="007B3028" w:rsidRPr="00B43629">
                          <w:rPr>
                            <w:rFonts w:asciiTheme="majorBidi" w:hAnsiTheme="majorBidi" w:cstheme="majorBidi"/>
                            <w:b/>
                            <w:bCs/>
                            <w:sz w:val="26"/>
                            <w:szCs w:val="26"/>
                            <w:u w:val="single"/>
                          </w:rPr>
                          <w:t xml:space="preserve">A </w:t>
                        </w:r>
                        <w:r w:rsidR="007B3028" w:rsidRPr="00B43629">
                          <w:rPr>
                            <w:rFonts w:asciiTheme="majorBidi" w:hAnsiTheme="majorBidi" w:cstheme="majorBidi" w:hint="cs"/>
                            <w:b/>
                            <w:bCs/>
                            <w:sz w:val="26"/>
                            <w:szCs w:val="26"/>
                            <w:u w:val="single"/>
                            <w:rtl/>
                          </w:rPr>
                          <w:t xml:space="preserve"> امتصاصية</w:t>
                        </w:r>
                        <w:r w:rsidR="00C51CD7">
                          <w:rPr>
                            <w:rFonts w:asciiTheme="majorBidi" w:hAnsiTheme="majorBidi" w:cstheme="majorBidi" w:hint="cs"/>
                            <w:b/>
                            <w:bCs/>
                            <w:sz w:val="26"/>
                            <w:szCs w:val="26"/>
                            <w:u w:val="single"/>
                            <w:rtl/>
                          </w:rPr>
                          <w:t xml:space="preserve"> </w:t>
                        </w:r>
                        <w:r w:rsidR="007B3028" w:rsidRPr="00B43629">
                          <w:rPr>
                            <w:rFonts w:asciiTheme="majorBidi" w:hAnsiTheme="majorBidi" w:cstheme="majorBidi" w:hint="cs"/>
                            <w:b/>
                            <w:bCs/>
                            <w:sz w:val="26"/>
                            <w:szCs w:val="26"/>
                            <w:u w:val="single"/>
                            <w:rtl/>
                          </w:rPr>
                          <w:t xml:space="preserve"> </w:t>
                        </w:r>
                        <w:r w:rsidR="00F90308">
                          <w:rPr>
                            <w:rFonts w:asciiTheme="majorBidi" w:hAnsiTheme="majorBidi" w:cstheme="majorBidi"/>
                            <w:b/>
                            <w:bCs/>
                            <w:sz w:val="26"/>
                            <w:szCs w:val="26"/>
                            <w:u w:val="single"/>
                          </w:rPr>
                          <w:t>Absorbance</w:t>
                        </w:r>
                        <w:r w:rsidR="00F90308">
                          <w:rPr>
                            <w:rFonts w:asciiTheme="majorBidi" w:hAnsiTheme="majorBidi" w:cstheme="majorBidi" w:hint="cs"/>
                            <w:b/>
                            <w:bCs/>
                            <w:sz w:val="26"/>
                            <w:szCs w:val="26"/>
                            <w:u w:val="single"/>
                            <w:rtl/>
                            <w:lang w:bidi="ar-MA"/>
                          </w:rPr>
                          <w:t xml:space="preserve"> </w:t>
                        </w:r>
                        <w:r w:rsidR="007B3028" w:rsidRPr="00B43629">
                          <w:rPr>
                            <w:rFonts w:asciiTheme="majorBidi" w:hAnsiTheme="majorBidi" w:cstheme="majorBidi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الخليط المتفاعل بدلالة الزمن فنحصل على النتائج المدونة في </w:t>
                        </w:r>
                        <w:r w:rsidR="007B3028" w:rsidRPr="00C974FA">
                          <w:rPr>
                            <w:rFonts w:asciiTheme="majorBidi" w:hAnsiTheme="majorBidi" w:cstheme="majorBidi" w:hint="cs"/>
                            <w:b/>
                            <w:bCs/>
                            <w:sz w:val="26"/>
                            <w:szCs w:val="26"/>
                            <w:rtl/>
                          </w:rPr>
                          <w:t xml:space="preserve">المنحنى جانبه  </w:t>
                        </w:r>
                        <w:r w:rsidR="007B3028" w:rsidRPr="00C974FA">
                          <w:rPr>
                            <w:rFonts w:asciiTheme="majorBidi" w:hAnsiTheme="majorBidi" w:cstheme="majorBidi"/>
                            <w:b/>
                            <w:bCs/>
                            <w:sz w:val="26"/>
                            <w:szCs w:val="26"/>
                          </w:rPr>
                          <w:t>.</w:t>
                        </w:r>
                      </w:p>
                      <w:p w:rsidR="007B3028" w:rsidRDefault="007B3028"/>
                    </w:txbxContent>
                  </v:textbox>
                </v:shape>
              </w:pict>
            </w:r>
            <w:r w:rsidR="002A6A65"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1- </w:t>
            </w:r>
            <w:proofErr w:type="gramStart"/>
            <w:r w:rsidR="00735C84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>اختيار</w:t>
            </w:r>
            <w:proofErr w:type="gramEnd"/>
            <w:r w:rsidR="00735C84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 طريقة </w:t>
            </w:r>
            <w:r w:rsidR="004F2949"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التتبع.</w:t>
            </w:r>
            <w:r w:rsidR="00735C84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br/>
            </w:r>
            <w:proofErr w:type="gramStart"/>
            <w:r w:rsidR="002A6A65"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1-1</w:t>
            </w:r>
            <w:r w:rsidR="007B7B01"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- </w:t>
            </w:r>
            <w:r w:rsidR="00735C84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 xml:space="preserve"> </w:t>
            </w:r>
            <w:r w:rsidR="00735C84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>شرح</w:t>
            </w:r>
            <w:proofErr w:type="gramEnd"/>
            <w:r w:rsidR="00735C84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 لماذا هذا الت</w:t>
            </w:r>
            <w:r w:rsidR="004F294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حو</w:t>
            </w:r>
            <w:r w:rsidR="00735C84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>ل الكيميائي يمكن</w:t>
            </w:r>
            <w:r w:rsidR="004F294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 </w:t>
            </w:r>
            <w:r w:rsidR="00735C84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 تتبعه</w:t>
            </w:r>
            <w:r w:rsidR="007B7B01"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 بواسطة</w:t>
            </w:r>
            <w:r w:rsidR="0016579A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 تقنية</w:t>
            </w:r>
            <w:r w:rsidR="00735C84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 قياس </w:t>
            </w:r>
            <w:r w:rsidR="004F294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ال</w:t>
            </w:r>
            <w:r w:rsidR="00735C84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>طيفي</w:t>
            </w:r>
            <w:r w:rsidR="00C974FA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 </w:t>
            </w:r>
            <w:r w:rsidR="002A6A65"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الضوئي</w:t>
            </w:r>
            <w:r w:rsidR="00735C84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.</w:t>
            </w:r>
            <w:r w:rsidR="00673A9A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>(</w:t>
            </w:r>
            <w:r w:rsidR="00673A9A"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0</w:t>
            </w:r>
            <w:proofErr w:type="gramStart"/>
            <w:r w:rsidR="00673A9A"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,5</w:t>
            </w:r>
            <w:r w:rsidR="00673A9A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>ن)</w:t>
            </w:r>
            <w:proofErr w:type="gramEnd"/>
            <w:r w:rsidR="00735C84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br/>
            </w:r>
            <w:r w:rsidR="002A6A65"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1-2- </w:t>
            </w:r>
            <w:r w:rsidR="007B7B01"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 </w:t>
            </w:r>
            <w:r w:rsidR="00735C84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>لماذا هذ</w:t>
            </w:r>
            <w:r w:rsidR="002A6A65"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ه التقنية </w:t>
            </w:r>
            <w:r w:rsidR="00735C84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 يمكن وصفها بأنها " </w:t>
            </w:r>
            <w:r w:rsidR="004F294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تقنية </w:t>
            </w:r>
            <w:r w:rsidR="00735C84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>غير مدمرة " ؟</w:t>
            </w:r>
            <w:r w:rsidR="00673A9A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>(</w:t>
            </w:r>
            <w:r w:rsidR="00673A9A"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0,5</w:t>
            </w:r>
            <w:r w:rsidR="00673A9A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>ن)</w:t>
            </w:r>
            <w:r w:rsidR="00735C84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br/>
            </w:r>
            <w:r w:rsidR="002A6A65"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2- التتبع الزمني للتحول</w:t>
            </w:r>
            <w:r w:rsidR="00DF0CFA"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 : تتبع الايونات المتبقية من</w:t>
            </w:r>
            <w:r w:rsidR="0016579A"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 تنائي </w:t>
            </w:r>
            <w:proofErr w:type="spellStart"/>
            <w:r w:rsidR="0016579A"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>كرومات</w:t>
            </w:r>
            <w:proofErr w:type="spellEnd"/>
            <w:r w:rsidR="0016579A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Cr</w:t>
            </w:r>
            <w:r w:rsidR="0016579A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vertAlign w:val="subscript"/>
              </w:rPr>
              <w:t>2</w:t>
            </w:r>
            <w:r w:rsidR="0016579A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O</w:t>
            </w:r>
            <w:r w:rsidR="0016579A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vertAlign w:val="subscript"/>
              </w:rPr>
              <w:t>7</w:t>
            </w:r>
            <w:r w:rsidR="0016579A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vertAlign w:val="superscript"/>
              </w:rPr>
              <w:t>2-</w:t>
            </w:r>
            <w:r w:rsidR="0016579A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vertAlign w:val="subscript"/>
              </w:rPr>
              <w:t>(</w:t>
            </w:r>
            <w:proofErr w:type="spellStart"/>
            <w:r w:rsidR="0016579A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vertAlign w:val="subscript"/>
              </w:rPr>
              <w:t>aq</w:t>
            </w:r>
            <w:proofErr w:type="spellEnd"/>
            <w:r w:rsidR="0016579A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vertAlign w:val="subscript"/>
              </w:rPr>
              <w:t>)</w:t>
            </w:r>
            <w:r w:rsidR="0016579A">
              <w:rPr>
                <w:rFonts w:asciiTheme="majorBidi" w:hAnsiTheme="majorBidi" w:cstheme="majorBidi"/>
                <w:b/>
                <w:bCs/>
                <w:sz w:val="26"/>
                <w:szCs w:val="26"/>
                <w:vertAlign w:val="subscript"/>
              </w:rPr>
              <w:t xml:space="preserve"> </w:t>
            </w:r>
            <w:r w:rsidR="0016579A"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  </w:t>
            </w:r>
            <w:r w:rsidR="00A8230E"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بالوسط</w:t>
            </w:r>
            <w:r w:rsidR="00735C84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br/>
            </w:r>
          </w:p>
          <w:p w:rsidR="00C349D1" w:rsidRPr="00B43629" w:rsidRDefault="00660C34" w:rsidP="00C974FA">
            <w:pPr>
              <w:pStyle w:val="Sansinterligne"/>
              <w:tabs>
                <w:tab w:val="left" w:pos="214"/>
                <w:tab w:val="left" w:pos="980"/>
                <w:tab w:val="left" w:pos="1144"/>
                <w:tab w:val="left" w:pos="1348"/>
                <w:tab w:val="left" w:pos="1471"/>
                <w:tab w:val="left" w:pos="2037"/>
                <w:tab w:val="left" w:pos="2252"/>
                <w:tab w:val="left" w:pos="2911"/>
                <w:tab w:val="left" w:pos="3462"/>
                <w:tab w:val="right" w:pos="10841"/>
              </w:tabs>
              <w:bidi/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</w:pPr>
            <w:r>
              <w:rPr>
                <w:rFonts w:asciiTheme="majorBidi" w:hAnsiTheme="majorBidi" w:cstheme="majorBidi"/>
                <w:b/>
                <w:bCs/>
                <w:noProof/>
                <w:sz w:val="26"/>
                <w:szCs w:val="26"/>
                <w:rtl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062" type="#_x0000_t32" style="position:absolute;left:0;text-align:left;margin-left:22.1pt;margin-top:38.85pt;width:18.6pt;height:160.05pt;flip:x y;z-index:251673600" o:connectortype="straight" strokecolor="black [3200]" strokeweight="1pt">
                  <v:stroke dashstyle="dash"/>
                  <v:shadow color="#868686"/>
                </v:shape>
              </w:pict>
            </w:r>
            <w:r w:rsidR="0092231E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ab/>
            </w:r>
            <w:r w:rsidR="00673A9A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ab/>
            </w:r>
            <w:r w:rsidR="00673A9A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ab/>
            </w:r>
            <w:r w:rsidR="0092231E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ab/>
            </w:r>
            <w:r w:rsidR="0092231E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ab/>
            </w:r>
            <w:r w:rsidR="0092231E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ab/>
            </w:r>
            <w:r w:rsidR="0092231E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ab/>
            </w:r>
            <w:r w:rsidR="0092231E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ab/>
            </w:r>
            <w:r w:rsidR="00C974FA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ab/>
            </w:r>
            <w:r w:rsidR="00C974FA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ab/>
            </w:r>
            <w:r w:rsidR="00C349D1" w:rsidRPr="00B43629">
              <w:rPr>
                <w:noProof/>
                <w:sz w:val="26"/>
                <w:szCs w:val="26"/>
              </w:rPr>
              <w:drawing>
                <wp:inline distT="0" distB="0" distL="0" distR="0">
                  <wp:extent cx="3375903" cy="2665378"/>
                  <wp:effectExtent l="19050" t="0" r="0" b="0"/>
                  <wp:docPr id="1" name="Image 48" descr="Variation de l'absorbance A au cours du temp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 descr="Variation de l'absorbance A au cours du temp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77957" cy="2667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13D91" w:rsidRPr="00B43629" w:rsidRDefault="00BD5C66" w:rsidP="00DD42D2">
            <w:pPr>
              <w:pStyle w:val="Sansinterligne"/>
              <w:bidi/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  <w:lang w:bidi="ar-MA"/>
              </w:rPr>
            </w:pPr>
            <w:r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2-1-</w:t>
            </w:r>
            <w:r w:rsidR="00413D91"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 نضع </w:t>
            </w:r>
            <w:r w:rsidR="00413D91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n</w:t>
            </w:r>
            <w:r w:rsidR="00413D91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vertAlign w:val="subscript"/>
                <w:lang w:bidi="ar-MA"/>
              </w:rPr>
              <w:t>1</w:t>
            </w:r>
            <w:r w:rsidR="00413D91"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 كمية المادة البدئية للكحول المتواجد بالدم و </w:t>
            </w:r>
            <w:r w:rsidR="00413D91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n</w:t>
            </w:r>
            <w:r w:rsidR="00413D91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vertAlign w:val="subscript"/>
                <w:lang w:bidi="ar-MA"/>
              </w:rPr>
              <w:t>2</w:t>
            </w:r>
            <w:r w:rsidR="00413D91"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vertAlign w:val="subscript"/>
                <w:rtl/>
                <w:lang w:bidi="ar-MA"/>
              </w:rPr>
              <w:t xml:space="preserve"> </w:t>
            </w:r>
            <w:r w:rsidR="00413D91"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 كمية المادة البدئية ل</w:t>
            </w:r>
            <w:r w:rsidR="00413D91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>ث</w:t>
            </w:r>
            <w:r w:rsidR="00413D91"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ن</w:t>
            </w:r>
            <w:r w:rsidR="00413D91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>اني كرومات  التي أدخلت على خليط التفاعل</w:t>
            </w:r>
            <w:r w:rsidR="00413D91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 xml:space="preserve"> </w:t>
            </w:r>
            <w:r w:rsidR="00413D91"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و </w:t>
            </w:r>
            <w:r w:rsidR="00413D91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H</w:t>
            </w:r>
            <w:r w:rsidR="00413D91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vertAlign w:val="superscript"/>
              </w:rPr>
              <w:t>+</w:t>
            </w:r>
            <w:r w:rsidR="00413D91"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 وافرة في الوسط </w:t>
            </w:r>
            <w:r w:rsidR="00DD42D2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. </w:t>
            </w:r>
            <w:r w:rsidR="00DD42D2"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أنشئ الجدول الوصفي للتحول</w:t>
            </w:r>
            <w:r w:rsidR="00DD42D2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.</w:t>
            </w:r>
            <w:r w:rsidR="00673A9A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 </w:t>
            </w:r>
            <w:r w:rsidR="00673A9A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>(</w:t>
            </w:r>
            <w:r w:rsidR="00673A9A"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0,5</w:t>
            </w:r>
            <w:r w:rsidR="00673A9A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>ن)</w:t>
            </w:r>
          </w:p>
          <w:p w:rsidR="00413D91" w:rsidRPr="00673A9A" w:rsidRDefault="00BD5C66" w:rsidP="004F3DD1">
            <w:pPr>
              <w:pStyle w:val="Sansinterligne"/>
              <w:bidi/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</w:pPr>
            <w:r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2-2- </w:t>
            </w:r>
            <w:r w:rsidR="00DD42D2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اعتمادا على الجدول الوصفي </w:t>
            </w:r>
            <w:r w:rsidR="00413D91"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حدد العلاقة بين</w:t>
            </w:r>
            <w:r w:rsidR="00C974FA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:</w:t>
            </w:r>
            <w:r w:rsidR="00413D91"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 تقدم التفاعل </w:t>
            </w:r>
            <w:r w:rsidR="00413D91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x(t)</w:t>
            </w:r>
            <w:r w:rsidR="00413D91"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 و تركيز ايونات تنائي </w:t>
            </w:r>
            <w:proofErr w:type="spellStart"/>
            <w:r w:rsidR="00413D91"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>كرومات</w:t>
            </w:r>
            <w:proofErr w:type="spellEnd"/>
            <w:r w:rsidR="00DD42D2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 </w:t>
            </w:r>
            <w:r w:rsidR="004F3DD1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[</w:t>
            </w:r>
            <w:r w:rsidR="004F3DD1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Cr</w:t>
            </w:r>
            <w:r w:rsidR="004F3DD1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vertAlign w:val="subscript"/>
              </w:rPr>
              <w:t>2</w:t>
            </w:r>
            <w:r w:rsidR="004F3DD1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O</w:t>
            </w:r>
            <w:r w:rsidR="004F3DD1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vertAlign w:val="subscript"/>
              </w:rPr>
              <w:t>7</w:t>
            </w:r>
            <w:r w:rsidR="004F3DD1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vertAlign w:val="superscript"/>
              </w:rPr>
              <w:t>2-</w:t>
            </w:r>
            <w:r w:rsidR="004F3DD1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vertAlign w:val="subscript"/>
              </w:rPr>
              <w:t>(</w:t>
            </w:r>
            <w:proofErr w:type="spellStart"/>
            <w:r w:rsidR="004F3DD1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vertAlign w:val="subscript"/>
              </w:rPr>
              <w:t>aq</w:t>
            </w:r>
            <w:proofErr w:type="spellEnd"/>
            <w:r w:rsidR="004F3DD1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vertAlign w:val="subscript"/>
              </w:rPr>
              <w:t>)</w:t>
            </w:r>
            <w:r w:rsidR="004F3DD1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]</w:t>
            </w:r>
            <w:r w:rsidR="004F3DD1"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 </w:t>
            </w:r>
            <w:r w:rsidR="00413D91"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 في الخليط </w:t>
            </w:r>
            <w:r w:rsidR="004F3DD1"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في لحظة </w:t>
            </w:r>
            <w:r w:rsidR="004F3DD1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t</w:t>
            </w:r>
            <w:r w:rsidR="004F3DD1"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 ، حجم الخليط المتفاعل</w:t>
            </w:r>
            <w:r w:rsidR="00A10DB8"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 xml:space="preserve">V </w:t>
            </w:r>
            <w:r w:rsidR="004F3DD1"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 و كمية المادة </w:t>
            </w:r>
            <w:r w:rsidR="004F3DD1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n</w:t>
            </w:r>
            <w:r w:rsidR="004F3DD1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vertAlign w:val="subscript"/>
                <w:lang w:bidi="ar-MA"/>
              </w:rPr>
              <w:t>2</w:t>
            </w:r>
            <w:r w:rsidR="00673A9A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 (</w:t>
            </w:r>
            <w:r w:rsidR="00673A9A"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0,75</w:t>
            </w:r>
            <w:r w:rsidR="00673A9A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>ن)</w:t>
            </w:r>
          </w:p>
          <w:p w:rsidR="004F3DD1" w:rsidRPr="00B43629" w:rsidRDefault="00BD5C66" w:rsidP="00C974FA">
            <w:pPr>
              <w:pStyle w:val="Sansinterligne"/>
              <w:bidi/>
              <w:rPr>
                <w:b/>
                <w:bCs/>
                <w:sz w:val="26"/>
                <w:szCs w:val="26"/>
                <w:rtl/>
              </w:rPr>
            </w:pPr>
            <w:r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2-3- </w:t>
            </w:r>
            <w:r w:rsidR="004F3DD1"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نربط </w:t>
            </w:r>
            <w:r w:rsidR="00C974FA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A</w:t>
            </w:r>
            <w:r w:rsidR="00C974FA"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 </w:t>
            </w:r>
            <w:r w:rsidR="004F3DD1"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امتصاصية للخليط </w:t>
            </w:r>
            <w:proofErr w:type="spellStart"/>
            <w:r w:rsidR="004F3DD1"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>ب</w:t>
            </w:r>
            <w:r w:rsidR="00C974FA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>ـ</w:t>
            </w:r>
            <w:proofErr w:type="spellEnd"/>
            <w:r w:rsidR="004F3DD1"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 </w:t>
            </w:r>
            <w:r w:rsidR="004F3DD1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[</w:t>
            </w:r>
            <w:r w:rsidR="004F3DD1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Cr</w:t>
            </w:r>
            <w:r w:rsidR="004F3DD1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vertAlign w:val="subscript"/>
              </w:rPr>
              <w:t>2</w:t>
            </w:r>
            <w:r w:rsidR="004F3DD1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O</w:t>
            </w:r>
            <w:r w:rsidR="004F3DD1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vertAlign w:val="subscript"/>
              </w:rPr>
              <w:t>7</w:t>
            </w:r>
            <w:r w:rsidR="004F3DD1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vertAlign w:val="superscript"/>
              </w:rPr>
              <w:t>2-</w:t>
            </w:r>
            <w:r w:rsidR="004F3DD1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vertAlign w:val="subscript"/>
              </w:rPr>
              <w:t>(</w:t>
            </w:r>
            <w:proofErr w:type="spellStart"/>
            <w:r w:rsidR="004F3DD1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vertAlign w:val="subscript"/>
              </w:rPr>
              <w:t>aq</w:t>
            </w:r>
            <w:proofErr w:type="spellEnd"/>
            <w:r w:rsidR="004F3DD1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vertAlign w:val="subscript"/>
              </w:rPr>
              <w:t>)</w:t>
            </w:r>
            <w:r w:rsidR="004F3DD1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]</w:t>
            </w:r>
            <w:r w:rsidR="004F3DD1"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 </w:t>
            </w:r>
            <w:proofErr w:type="gramStart"/>
            <w:r w:rsidR="004F3DD1"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>تركيز</w:t>
            </w:r>
            <w:proofErr w:type="gramEnd"/>
            <w:r w:rsidR="004F3DD1"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 الايونات </w:t>
            </w:r>
            <w:r w:rsidR="004F3DD1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Cr</w:t>
            </w:r>
            <w:r w:rsidR="004F3DD1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vertAlign w:val="subscript"/>
              </w:rPr>
              <w:t>2</w:t>
            </w:r>
            <w:r w:rsidR="004F3DD1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O</w:t>
            </w:r>
            <w:r w:rsidR="004F3DD1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vertAlign w:val="subscript"/>
              </w:rPr>
              <w:t>7</w:t>
            </w:r>
            <w:r w:rsidR="004F3DD1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vertAlign w:val="superscript"/>
              </w:rPr>
              <w:t>2-</w:t>
            </w:r>
            <w:r w:rsidR="004F3DD1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vertAlign w:val="subscript"/>
              </w:rPr>
              <w:t>(</w:t>
            </w:r>
            <w:proofErr w:type="spellStart"/>
            <w:r w:rsidR="004F3DD1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vertAlign w:val="subscript"/>
              </w:rPr>
              <w:t>aq</w:t>
            </w:r>
            <w:proofErr w:type="spellEnd"/>
            <w:r w:rsidR="004F3DD1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vertAlign w:val="subscript"/>
              </w:rPr>
              <w:t>)</w:t>
            </w:r>
            <w:r w:rsidR="004F3DD1"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 بالعلاقة </w:t>
            </w:r>
            <w:r w:rsidR="00DD39CD"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التالية:</w:t>
            </w:r>
            <w:r w:rsidR="004F3DD1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 xml:space="preserve"> </w:t>
            </w:r>
            <w:r w:rsidR="004F3DD1"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 </w:t>
            </w:r>
            <w:r w:rsidR="004F3DD1" w:rsidRPr="00B43629">
              <w:rPr>
                <w:b/>
                <w:bCs/>
                <w:sz w:val="26"/>
                <w:szCs w:val="26"/>
              </w:rPr>
              <w:t>A</w:t>
            </w:r>
            <w:r w:rsidR="00A319CA" w:rsidRPr="00B43629">
              <w:rPr>
                <w:b/>
                <w:bCs/>
                <w:sz w:val="26"/>
                <w:szCs w:val="26"/>
              </w:rPr>
              <w:t>(t)</w:t>
            </w:r>
            <w:r w:rsidR="004F3DD1" w:rsidRPr="00B43629">
              <w:rPr>
                <w:b/>
                <w:bCs/>
                <w:sz w:val="26"/>
                <w:szCs w:val="26"/>
              </w:rPr>
              <w:t xml:space="preserve"> = 150</w:t>
            </w:r>
            <w:r w:rsidR="00A319CA" w:rsidRPr="00B43629">
              <w:rPr>
                <w:b/>
                <w:bCs/>
                <w:sz w:val="26"/>
                <w:szCs w:val="26"/>
              </w:rPr>
              <w:t>.</w:t>
            </w:r>
            <w:r w:rsidR="004F3DD1" w:rsidRPr="00B43629">
              <w:rPr>
                <w:b/>
                <w:bCs/>
                <w:sz w:val="26"/>
                <w:szCs w:val="26"/>
              </w:rPr>
              <w:t>[</w:t>
            </w:r>
            <w:r w:rsidR="004F3DD1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Cr</w:t>
            </w:r>
            <w:r w:rsidR="004F3DD1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vertAlign w:val="subscript"/>
              </w:rPr>
              <w:t>2</w:t>
            </w:r>
            <w:r w:rsidR="004F3DD1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O</w:t>
            </w:r>
            <w:r w:rsidR="004F3DD1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vertAlign w:val="subscript"/>
              </w:rPr>
              <w:t>7</w:t>
            </w:r>
            <w:r w:rsidR="004F3DD1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vertAlign w:val="superscript"/>
              </w:rPr>
              <w:t>2-</w:t>
            </w:r>
            <w:proofErr w:type="gramStart"/>
            <w:r w:rsidR="004F3DD1" w:rsidRPr="00B43629">
              <w:rPr>
                <w:b/>
                <w:bCs/>
                <w:sz w:val="26"/>
                <w:szCs w:val="26"/>
              </w:rPr>
              <w:t>]</w:t>
            </w:r>
            <w:r w:rsidR="00A319CA" w:rsidRPr="00B43629">
              <w:rPr>
                <w:b/>
                <w:bCs/>
                <w:sz w:val="26"/>
                <w:szCs w:val="26"/>
                <w:vertAlign w:val="subscript"/>
              </w:rPr>
              <w:t>t</w:t>
            </w:r>
            <w:proofErr w:type="gramEnd"/>
            <w:r w:rsidR="004F3DD1" w:rsidRPr="00B43629">
              <w:rPr>
                <w:rFonts w:hint="cs"/>
                <w:b/>
                <w:bCs/>
                <w:sz w:val="26"/>
                <w:szCs w:val="26"/>
                <w:rtl/>
              </w:rPr>
              <w:t xml:space="preserve"> </w:t>
            </w:r>
          </w:p>
          <w:p w:rsidR="00AB2B79" w:rsidRDefault="004F3DD1" w:rsidP="00DD39CD">
            <w:pPr>
              <w:pStyle w:val="Sansinterligne"/>
              <w:bidi/>
              <w:rPr>
                <w:rFonts w:asciiTheme="majorBidi" w:hAnsiTheme="majorBidi" w:cstheme="majorBidi"/>
                <w:b/>
                <w:bCs/>
                <w:sz w:val="26"/>
                <w:szCs w:val="26"/>
              </w:rPr>
            </w:pPr>
            <w:proofErr w:type="gramStart"/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>بين</w:t>
            </w:r>
            <w:proofErr w:type="gramEnd"/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 </w:t>
            </w:r>
            <w:r w:rsidR="00673A9A"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أن</w:t>
            </w: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 العلاقة بين الامتصاصية </w:t>
            </w: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A</w:t>
            </w: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  <w:lang w:bidi="ar-MA"/>
              </w:rPr>
              <w:t xml:space="preserve"> و تقدم التفاعل في لحظة </w:t>
            </w: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t</w:t>
            </w: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  <w:lang w:bidi="ar-MA"/>
              </w:rPr>
              <w:t xml:space="preserve"> تكتب على </w:t>
            </w:r>
            <w:r w:rsidR="00DD39CD"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>شك</w:t>
            </w:r>
            <w:r w:rsidR="00DD39CD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>ــــــ</w:t>
            </w:r>
            <w:r w:rsidR="00DD39CD"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>ل</w:t>
            </w:r>
            <w:r w:rsidR="00DD39CD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>:</w:t>
            </w: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  <w:lang w:bidi="ar-MA"/>
              </w:rPr>
              <w:t xml:space="preserve"> </w:t>
            </w:r>
            <w:r w:rsidR="00A319CA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 xml:space="preserve">x(t) = </w:t>
            </w:r>
            <w:r w:rsidR="00DD39CD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[</w:t>
            </w:r>
            <w:r w:rsidR="00A319CA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10 – 4.A(t</w:t>
            </w:r>
            <w:r w:rsidR="00DD39CD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)]</w:t>
            </w:r>
            <w:r w:rsidR="00A319CA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.10</w:t>
            </w:r>
            <w:r w:rsidR="00A319CA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vertAlign w:val="superscript"/>
              </w:rPr>
              <w:t>–</w:t>
            </w:r>
            <w:proofErr w:type="gramStart"/>
            <w:r w:rsidR="00A319CA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vertAlign w:val="superscript"/>
              </w:rPr>
              <w:t>5</w:t>
            </w:r>
            <w:r w:rsidR="00673A9A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 .</w:t>
            </w:r>
            <w:proofErr w:type="gramEnd"/>
            <w:r w:rsidR="00673A9A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 (</w:t>
            </w:r>
            <w:r w:rsidR="00673A9A"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0</w:t>
            </w:r>
            <w:proofErr w:type="gramStart"/>
            <w:r w:rsidR="00673A9A"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,75</w:t>
            </w:r>
            <w:r w:rsidR="00673A9A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>ن)</w:t>
            </w:r>
            <w:proofErr w:type="gramEnd"/>
            <w:r w:rsidR="00735C84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br/>
            </w:r>
            <w:r w:rsidR="00BD5C66"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2-4-</w:t>
            </w:r>
            <w:r w:rsidR="00A319CA"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>التحول كلي</w:t>
            </w:r>
            <w:r w:rsidR="00DD39CD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>،</w:t>
            </w:r>
            <w:r w:rsidR="00673A9A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 xml:space="preserve"> </w:t>
            </w:r>
            <w:r w:rsidR="00B840CF"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بالاستعانة بالمنحنى </w:t>
            </w:r>
            <w:r w:rsidR="00735C84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 xml:space="preserve"> A =</w:t>
            </w:r>
            <w:r w:rsidR="00B840CF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f(t)</w:t>
            </w:r>
            <w:r w:rsidR="00735C84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 xml:space="preserve"> </w:t>
            </w:r>
            <w:r w:rsidR="00735C84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، </w:t>
            </w:r>
            <w:r w:rsidR="00B840CF"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ا</w:t>
            </w:r>
            <w:r w:rsidR="00735C84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>حسب</w:t>
            </w:r>
            <w:r w:rsidR="00B840CF"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 التقدم</w:t>
            </w:r>
            <w:r w:rsidR="00735C84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 الأقصى </w:t>
            </w:r>
            <w:proofErr w:type="spellStart"/>
            <w:r w:rsidR="00B840CF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x</w:t>
            </w:r>
            <w:r w:rsidR="00B840CF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vertAlign w:val="subscript"/>
              </w:rPr>
              <w:t>m</w:t>
            </w:r>
            <w:proofErr w:type="spellEnd"/>
            <w:r w:rsidR="00B840CF"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vertAlign w:val="subscript"/>
                <w:rtl/>
              </w:rPr>
              <w:t xml:space="preserve"> </w:t>
            </w:r>
            <w:r w:rsidR="00B840CF"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.</w:t>
            </w:r>
            <w:r w:rsidR="000E3B44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 </w:t>
            </w:r>
          </w:p>
          <w:p w:rsidR="00735C84" w:rsidRPr="00B43629" w:rsidRDefault="00B840CF" w:rsidP="003A3653">
            <w:pPr>
              <w:pStyle w:val="Sansinterligne"/>
              <w:bidi/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</w:pPr>
            <w:r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و ا </w:t>
            </w:r>
            <w:r w:rsidR="00735C84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>ستنتج أن</w:t>
            </w:r>
            <w:r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 المتفاعل</w:t>
            </w:r>
            <w:r w:rsidR="00735C84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 ال</w:t>
            </w:r>
            <w:r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م</w:t>
            </w:r>
            <w:r w:rsidR="00735C84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>حد الايثانول</w:t>
            </w:r>
            <w:r w:rsidR="00DD39CD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 </w:t>
            </w:r>
            <w:r w:rsidRPr="00B43629">
              <w:rPr>
                <w:b/>
                <w:bCs/>
                <w:sz w:val="26"/>
                <w:szCs w:val="26"/>
              </w:rPr>
              <w:t xml:space="preserve"> CH</w:t>
            </w:r>
            <w:r w:rsidRPr="000E3B44">
              <w:rPr>
                <w:b/>
                <w:bCs/>
                <w:sz w:val="26"/>
                <w:szCs w:val="26"/>
                <w:vertAlign w:val="subscript"/>
              </w:rPr>
              <w:t>3</w:t>
            </w:r>
            <w:r w:rsidRPr="00B43629">
              <w:rPr>
                <w:b/>
                <w:bCs/>
                <w:sz w:val="26"/>
                <w:szCs w:val="26"/>
              </w:rPr>
              <w:t>CH</w:t>
            </w:r>
            <w:r w:rsidRPr="000E3B44">
              <w:rPr>
                <w:b/>
                <w:bCs/>
                <w:sz w:val="26"/>
                <w:szCs w:val="26"/>
                <w:vertAlign w:val="subscript"/>
              </w:rPr>
              <w:t>2</w:t>
            </w:r>
            <w:r w:rsidRPr="00B43629">
              <w:rPr>
                <w:b/>
                <w:bCs/>
                <w:sz w:val="26"/>
                <w:szCs w:val="26"/>
              </w:rPr>
              <w:t>OH</w:t>
            </w:r>
            <w:r w:rsidRPr="00B43629">
              <w:rPr>
                <w:rFonts w:hint="cs"/>
                <w:b/>
                <w:bCs/>
                <w:sz w:val="26"/>
                <w:szCs w:val="26"/>
                <w:rtl/>
              </w:rPr>
              <w:t xml:space="preserve"> </w:t>
            </w:r>
            <w:r w:rsidR="00673A9A">
              <w:rPr>
                <w:rFonts w:hint="cs"/>
                <w:b/>
                <w:bCs/>
                <w:sz w:val="26"/>
                <w:szCs w:val="26"/>
                <w:rtl/>
              </w:rPr>
              <w:t xml:space="preserve">. </w:t>
            </w:r>
            <w:r w:rsidR="00673A9A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>(</w:t>
            </w:r>
            <w:r w:rsidR="00673A9A"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0</w:t>
            </w:r>
            <w:proofErr w:type="gramStart"/>
            <w:r w:rsidR="00673A9A"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,75</w:t>
            </w:r>
            <w:r w:rsidR="00673A9A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>ن)</w:t>
            </w:r>
            <w:proofErr w:type="gramEnd"/>
            <w:r w:rsidR="00735C84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br/>
            </w:r>
            <w:r w:rsidR="00BD5C66"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2-5- كمية</w:t>
            </w:r>
            <w:r w:rsidR="00735C84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 الكحول الم</w:t>
            </w:r>
            <w:r w:rsidR="00BD5C66"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سموح به</w:t>
            </w:r>
            <w:r w:rsidR="00A10DB8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 هي </w:t>
            </w:r>
            <w:r w:rsidR="00BD5C66"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 </w:t>
            </w:r>
            <w:r w:rsidR="00BD5C66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0,5g</w:t>
            </w:r>
            <w:r w:rsidR="00735C84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 في </w:t>
            </w:r>
            <w:r w:rsidR="00BD5C66"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(</w:t>
            </w:r>
            <w:r w:rsidR="00BD5C66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1L</w:t>
            </w:r>
            <w:r w:rsidR="00BD5C66"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) </w:t>
            </w:r>
            <w:r w:rsidR="00735C84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>من الدم</w:t>
            </w: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.</w:t>
            </w:r>
            <w:r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 هل </w:t>
            </w:r>
            <w:r w:rsidR="00735C84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>السائق خرق</w:t>
            </w:r>
            <w:r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 القانون</w:t>
            </w:r>
            <w:r w:rsidR="00673A9A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. </w:t>
            </w:r>
            <w:r w:rsidR="00673A9A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>(</w:t>
            </w:r>
            <w:r w:rsidR="00673A9A"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0,75</w:t>
            </w:r>
            <w:r w:rsidR="00673A9A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>ن)</w:t>
            </w:r>
            <w:r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 </w:t>
            </w:r>
          </w:p>
          <w:p w:rsidR="00B840CF" w:rsidRPr="00B43629" w:rsidRDefault="00BD5C66" w:rsidP="00B840CF">
            <w:pPr>
              <w:pStyle w:val="Sansinterligne"/>
              <w:bidi/>
              <w:rPr>
                <w:rFonts w:asciiTheme="majorBidi" w:hAnsiTheme="majorBidi" w:cstheme="majorBidi"/>
                <w:b/>
                <w:bCs/>
                <w:sz w:val="26"/>
                <w:szCs w:val="26"/>
              </w:rPr>
            </w:pPr>
            <w:r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3- </w:t>
            </w:r>
            <w:r w:rsidR="00B840CF"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السرعة الحجمية للتفاعل</w:t>
            </w:r>
          </w:p>
          <w:p w:rsidR="00B840CF" w:rsidRPr="00B43629" w:rsidRDefault="00BD5C66" w:rsidP="00B840CF">
            <w:pPr>
              <w:pStyle w:val="Sansinterligne"/>
              <w:bidi/>
              <w:rPr>
                <w:rFonts w:asciiTheme="majorBidi" w:hAnsiTheme="majorBidi" w:cstheme="majorBidi"/>
                <w:b/>
                <w:bCs/>
                <w:sz w:val="26"/>
                <w:szCs w:val="26"/>
              </w:rPr>
            </w:pPr>
            <w:r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3-1- </w:t>
            </w:r>
            <w:r w:rsidR="004B4A3F"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بين </w:t>
            </w:r>
            <w:r w:rsidR="0040473B"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أن</w:t>
            </w:r>
            <w:r w:rsidR="004B4A3F"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 تعبير السرعة الحجمية للتحول تكتب على شكل</w:t>
            </w:r>
            <w:r w:rsidR="007F1D07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:</w:t>
            </w:r>
            <w:r w:rsidR="004B4A3F"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 </w:t>
            </w:r>
            <w:r w:rsidR="00B840CF"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 </w:t>
            </w:r>
            <w:r w:rsidR="00B67777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v=</w:t>
            </w:r>
            <m:oMath>
              <m:r>
                <m:rPr>
                  <m:sty m:val="bi"/>
                </m:rPr>
                <w:rPr>
                  <w:rFonts w:ascii="Cambria Math" w:hAnsi="Cambria Math" w:cstheme="majorBidi"/>
                  <w:sz w:val="26"/>
                  <w:szCs w:val="26"/>
                </w:rPr>
                <m:t>-</m:t>
              </m:r>
              <m:f>
                <m:fPr>
                  <m:ctrlPr>
                    <w:rPr>
                      <w:rFonts w:ascii="Cambria Math" w:hAnsi="Cambria Math" w:cstheme="majorBidi"/>
                      <w:b/>
                      <w:bCs/>
                      <w:i/>
                      <w:sz w:val="26"/>
                      <w:szCs w:val="26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6"/>
                      <w:szCs w:val="26"/>
                    </w:rPr>
                    <m:t>4.</m:t>
                  </m:r>
                  <m:sSup>
                    <m:sSupPr>
                      <m:ctrlPr>
                        <w:rPr>
                          <w:rFonts w:ascii="Cambria Math" w:hAnsi="Cambria Math" w:cstheme="majorBidi"/>
                          <w:b/>
                          <w:bCs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6"/>
                          <w:szCs w:val="26"/>
                        </w:rPr>
                        <m:t>10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 w:cstheme="majorBidi"/>
                          <w:sz w:val="26"/>
                          <w:szCs w:val="26"/>
                          <w:lang w:bidi="ar-MA"/>
                        </w:rPr>
                        <m:t>-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6"/>
                          <w:szCs w:val="26"/>
                        </w:rPr>
                        <m:t>5</m:t>
                      </m:r>
                    </m:sup>
                  </m:sSup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6"/>
                      <w:szCs w:val="26"/>
                    </w:rPr>
                    <m:t>V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 w:cstheme="majorBidi"/>
                  <w:sz w:val="26"/>
                  <w:szCs w:val="26"/>
                </w:rPr>
                <m:t>.</m:t>
              </m:r>
              <m:f>
                <m:fPr>
                  <m:ctrlPr>
                    <w:rPr>
                      <w:rFonts w:ascii="Cambria Math" w:hAnsi="Cambria Math" w:cstheme="majorBidi"/>
                      <w:b/>
                      <w:bCs/>
                      <w:i/>
                      <w:sz w:val="26"/>
                      <w:szCs w:val="26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6"/>
                      <w:szCs w:val="26"/>
                    </w:rPr>
                    <m:t>dA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6"/>
                      <w:szCs w:val="26"/>
                    </w:rPr>
                    <m:t>dt</m:t>
                  </m:r>
                </m:den>
              </m:f>
            </m:oMath>
            <w:r w:rsidR="00673A9A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. </w:t>
            </w:r>
            <w:r w:rsidR="00673A9A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>(</w:t>
            </w:r>
            <w:r w:rsidR="00673A9A"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0,5</w:t>
            </w:r>
            <w:r w:rsidR="00673A9A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>ن)</w:t>
            </w:r>
            <w:r w:rsidR="003A3653">
              <w:t xml:space="preserve"> </w:t>
            </w:r>
          </w:p>
          <w:p w:rsidR="00B67777" w:rsidRPr="00B43629" w:rsidRDefault="00BD5C66" w:rsidP="00B67777">
            <w:pPr>
              <w:pStyle w:val="Sansinterligne"/>
              <w:bidi/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  <w:lang w:bidi="ar-MA"/>
              </w:rPr>
            </w:pPr>
            <w:r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3-2- </w:t>
            </w:r>
            <w:r w:rsidR="00B67777"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احسب قيمة السرعة الحجمية عند </w:t>
            </w:r>
            <w:r w:rsidR="00A10DB8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t=0</w:t>
            </w:r>
            <w:r w:rsidR="004932EB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>، كيف تتطور سرعة التحول مع الزمن.</w:t>
            </w:r>
            <w:r w:rsidR="00673A9A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 (</w:t>
            </w:r>
            <w:r w:rsidR="00673A9A"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0,5</w:t>
            </w:r>
            <w:r w:rsidR="00673A9A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>ن)</w:t>
            </w:r>
          </w:p>
          <w:p w:rsidR="00B43629" w:rsidRPr="00673A9A" w:rsidRDefault="00BD5C66" w:rsidP="004932EB">
            <w:pPr>
              <w:pStyle w:val="Sansinterligne"/>
              <w:bidi/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</w:pPr>
            <w:r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3-3- </w:t>
            </w:r>
            <w:r w:rsidR="004932EB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بين </w:t>
            </w:r>
            <w:r w:rsidR="00673A9A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>أن</w:t>
            </w:r>
            <w:r w:rsidR="004932EB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 عند </w:t>
            </w:r>
            <w:proofErr w:type="gramStart"/>
            <w:r w:rsidR="004932EB"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t</w:t>
            </w:r>
            <w:r w:rsidR="004932EB">
              <w:rPr>
                <w:rFonts w:asciiTheme="majorBidi" w:hAnsiTheme="majorBidi" w:cstheme="majorBidi"/>
                <w:b/>
                <w:bCs/>
                <w:sz w:val="26"/>
                <w:szCs w:val="26"/>
                <w:vertAlign w:val="subscript"/>
                <w:lang w:bidi="ar-MA"/>
              </w:rPr>
              <w:t>1/2</w:t>
            </w:r>
            <w:r w:rsidR="004932EB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 </w:t>
            </w:r>
            <w:r w:rsidR="00A1336D"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 </w:t>
            </w:r>
            <w:r w:rsidR="004932EB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>فان</w:t>
            </w:r>
            <w:proofErr w:type="gramEnd"/>
            <w:r w:rsidR="004932EB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 </w:t>
            </w:r>
            <w:r w:rsidR="00A1336D"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 </w:t>
            </w:r>
            <w:r w:rsidR="00A1336D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A(t</w:t>
            </w:r>
            <w:r w:rsidR="00A1336D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vertAlign w:val="subscript"/>
                <w:lang w:bidi="ar-MA"/>
              </w:rPr>
              <w:t>1/2</w:t>
            </w:r>
            <w:r w:rsidR="00A1336D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)</w:t>
            </w:r>
            <w:r w:rsidR="004932EB"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=2,445</w:t>
            </w:r>
            <w:r w:rsidR="00A1336D"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 </w:t>
            </w:r>
            <w:r w:rsidR="004932EB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>.</w:t>
            </w:r>
            <w:r w:rsidR="00A1336D"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 استنتج قيمة </w:t>
            </w:r>
            <w:r w:rsidR="004932EB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>ز</w:t>
            </w:r>
            <w:r w:rsidR="00A1336D"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من النصف </w:t>
            </w:r>
            <w:r w:rsidR="004932EB"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t</w:t>
            </w:r>
            <w:r w:rsidR="004932EB">
              <w:rPr>
                <w:rFonts w:asciiTheme="majorBidi" w:hAnsiTheme="majorBidi" w:cstheme="majorBidi"/>
                <w:b/>
                <w:bCs/>
                <w:sz w:val="26"/>
                <w:szCs w:val="26"/>
                <w:vertAlign w:val="subscript"/>
                <w:lang w:bidi="ar-MA"/>
              </w:rPr>
              <w:t>1/2</w:t>
            </w:r>
            <w:r w:rsidR="00673A9A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>. (</w:t>
            </w:r>
            <w:r w:rsidR="00673A9A"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0,75</w:t>
            </w:r>
            <w:r w:rsidR="00673A9A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>ن)</w:t>
            </w:r>
          </w:p>
        </w:tc>
      </w:tr>
      <w:tr w:rsidR="00BC0CB3" w:rsidRPr="00B43629" w:rsidTr="00BC0CB3">
        <w:tc>
          <w:tcPr>
            <w:tcW w:w="11057" w:type="dxa"/>
            <w:tcBorders>
              <w:left w:val="single" w:sz="4" w:space="0" w:color="FFFFFF" w:themeColor="background1"/>
              <w:right w:val="single" w:sz="4" w:space="0" w:color="FFFFFF" w:themeColor="background1"/>
            </w:tcBorders>
          </w:tcPr>
          <w:p w:rsidR="00BC0CB3" w:rsidRPr="00BC0CB3" w:rsidRDefault="00BC0CB3" w:rsidP="00191CC6">
            <w:pPr>
              <w:pStyle w:val="Sansinterligne"/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</w:pPr>
          </w:p>
        </w:tc>
      </w:tr>
      <w:tr w:rsidR="00B43629" w:rsidRPr="00B43629" w:rsidTr="00BC0CB3">
        <w:tc>
          <w:tcPr>
            <w:tcW w:w="11057" w:type="dxa"/>
            <w:shd w:val="clear" w:color="auto" w:fill="DDD9C3" w:themeFill="background2" w:themeFillShade="E6"/>
          </w:tcPr>
          <w:p w:rsidR="00B43629" w:rsidRPr="00B43629" w:rsidRDefault="00B43629" w:rsidP="00191CC6">
            <w:pPr>
              <w:pStyle w:val="Sansinterligne"/>
              <w:bidi/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الفيزياء</w:t>
            </w:r>
            <w:r w:rsidR="00F90308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 (12 نقطة )</w:t>
            </w:r>
          </w:p>
        </w:tc>
      </w:tr>
      <w:tr w:rsidR="00B43629" w:rsidRPr="00B43629" w:rsidTr="00B43629">
        <w:tc>
          <w:tcPr>
            <w:tcW w:w="11057" w:type="dxa"/>
            <w:tcBorders>
              <w:left w:val="single" w:sz="4" w:space="0" w:color="FFFFFF" w:themeColor="background1"/>
              <w:right w:val="single" w:sz="4" w:space="0" w:color="FFFFFF" w:themeColor="background1"/>
            </w:tcBorders>
          </w:tcPr>
          <w:p w:rsidR="00B43629" w:rsidRPr="00BC0CB3" w:rsidRDefault="00B43629" w:rsidP="00191CC6">
            <w:pPr>
              <w:pStyle w:val="Sansinterligne"/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</w:pPr>
          </w:p>
        </w:tc>
      </w:tr>
      <w:tr w:rsidR="00735C84" w:rsidRPr="00B43629" w:rsidTr="007442F4">
        <w:tc>
          <w:tcPr>
            <w:tcW w:w="11057" w:type="dxa"/>
          </w:tcPr>
          <w:p w:rsidR="00B43629" w:rsidRPr="00F90308" w:rsidRDefault="00B43629" w:rsidP="00E92738">
            <w:pPr>
              <w:shd w:val="clear" w:color="auto" w:fill="DDD9C3" w:themeFill="background2" w:themeFillShade="E6"/>
              <w:bidi/>
              <w:jc w:val="both"/>
              <w:rPr>
                <w:rFonts w:asciiTheme="majorBidi" w:eastAsia="Arial Unicode MS" w:hAnsiTheme="majorBidi" w:cstheme="majorBidi"/>
                <w:b/>
                <w:bCs/>
                <w:sz w:val="26"/>
                <w:szCs w:val="26"/>
                <w:rtl/>
                <w:lang w:bidi="ar-MA"/>
              </w:rPr>
            </w:pPr>
            <w:proofErr w:type="gramStart"/>
            <w:r w:rsidRPr="00F90308">
              <w:rPr>
                <w:rFonts w:asciiTheme="majorBidi" w:eastAsia="Arial Unicode MS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>تمرين</w:t>
            </w:r>
            <w:proofErr w:type="gramEnd"/>
            <w:r w:rsidRPr="00F90308">
              <w:rPr>
                <w:rFonts w:asciiTheme="majorBidi" w:eastAsia="Arial Unicode MS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 1</w:t>
            </w:r>
            <w:r w:rsidR="00F90308" w:rsidRPr="00F90308">
              <w:rPr>
                <w:rFonts w:asciiTheme="majorBidi" w:eastAsia="Arial Unicode MS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 ( 5 نقط )</w:t>
            </w:r>
          </w:p>
          <w:p w:rsidR="00B43629" w:rsidRPr="00B43629" w:rsidRDefault="00B43629" w:rsidP="00B43629">
            <w:pPr>
              <w:bidi/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</w:pPr>
            <w:proofErr w:type="gramStart"/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>يتكون</w:t>
            </w:r>
            <w:proofErr w:type="gramEnd"/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 جهاز الكشف عن قعر البحر من مجس </w:t>
            </w: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(sonde)</w:t>
            </w: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 يحتوي على باعث</w:t>
            </w: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 xml:space="preserve">E </w:t>
            </w: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  ومستقبل </w:t>
            </w: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R</w:t>
            </w: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 للموجات فوق الصوتية وجهاز للمراقبة يحتوي على شاشة لمعاينة تضاريس قعر البحر أو مكان تواجد مجموعة سمكية.</w:t>
            </w:r>
          </w:p>
          <w:p w:rsidR="00B43629" w:rsidRDefault="00B43629" w:rsidP="007F1D07">
            <w:pPr>
              <w:bidi/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</w:pP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يرسل المجس، </w:t>
            </w:r>
            <w:proofErr w:type="gramStart"/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>بكيفية</w:t>
            </w:r>
            <w:proofErr w:type="gramEnd"/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 منتظمة، دفعة من الموجات فوق الصوتية ترددها</w:t>
            </w:r>
            <w:r w:rsidR="00EC1E4B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 </w:t>
            </w: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= 83kHz</w:t>
            </w: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 </w:t>
            </w: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N</w:t>
            </w: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 خلال مدة زمنية </w:t>
            </w: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∆t=36ms</w:t>
            </w: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 رأسيا في اتجاه قعر البحر.تنتشر هذه الموجات في الماء بسرعة ثابتة </w:t>
            </w:r>
            <w:r w:rsidR="00673A9A" w:rsidRPr="00B43629">
              <w:rPr>
                <w:rFonts w:asciiTheme="majorBidi" w:hAnsiTheme="majorBidi" w:cstheme="majorBidi"/>
                <w:b/>
                <w:bCs/>
                <w:position w:val="-12"/>
                <w:sz w:val="26"/>
                <w:szCs w:val="26"/>
              </w:rPr>
              <w:object w:dxaOrig="1660" w:dyaOrig="380">
                <v:shape id="_x0000_i1025" type="#_x0000_t75" style="width:82.5pt;height:18.75pt" o:ole="">
                  <v:imagedata r:id="rId9" o:title=""/>
                </v:shape>
                <o:OLEObject Type="Embed" ProgID="Equation.3" ShapeID="_x0000_i1025" DrawAspect="Content" ObjectID="_1479545447" r:id="rId10"/>
              </w:object>
            </w: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>،</w:t>
            </w:r>
            <w:r w:rsidR="007F1D07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 </w:t>
            </w: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وعند اصطدامها بحاجز- </w:t>
            </w:r>
            <w:r w:rsidRPr="00EC1E4B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>قعر البحر أو الم</w:t>
            </w: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جموعة </w:t>
            </w: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lastRenderedPageBreak/>
              <w:t>السمكية</w:t>
            </w:r>
            <w:r w:rsidR="007F1D07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- </w:t>
            </w: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ينعكس جزءا منها ويرسل نحو </w:t>
            </w:r>
            <w:proofErr w:type="gramStart"/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>المستقبل</w:t>
            </w:r>
            <w:r w:rsidR="007F1D07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 </w:t>
            </w: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 .</w:t>
            </w:r>
            <w:proofErr w:type="gramEnd"/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 </w:t>
            </w:r>
          </w:p>
          <w:p w:rsidR="00B43629" w:rsidRPr="00B43629" w:rsidRDefault="00B43629" w:rsidP="00B43629">
            <w:pPr>
              <w:bidi/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1- عرف الموجة فوق الصوتية، كيف تنتشر.</w:t>
            </w:r>
            <w:r w:rsidR="00673A9A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 (</w:t>
            </w:r>
            <w:r w:rsidR="00673A9A"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0,</w:t>
            </w:r>
            <w:r w:rsidR="006C5693"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7</w:t>
            </w:r>
            <w:r w:rsidR="00673A9A"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5</w:t>
            </w:r>
            <w:r w:rsidR="00673A9A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>ن)</w:t>
            </w:r>
          </w:p>
          <w:p w:rsidR="004E5933" w:rsidRPr="00B43629" w:rsidRDefault="004E5933" w:rsidP="00B43629">
            <w:pPr>
              <w:bidi/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</w:pPr>
            <w:proofErr w:type="gramStart"/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>2-  احسب</w:t>
            </w:r>
            <w:proofErr w:type="gramEnd"/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 الدور </w:t>
            </w: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T</w:t>
            </w: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 و طول الموجة λ لهذه الموجات فوق الصوتية.</w:t>
            </w:r>
            <w:r w:rsidR="00673A9A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 (</w:t>
            </w:r>
            <w:r w:rsidR="00673A9A"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0,</w:t>
            </w:r>
            <w:r w:rsidR="006C5693"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7</w:t>
            </w:r>
            <w:r w:rsidR="00673A9A"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5</w:t>
            </w:r>
            <w:r w:rsidR="00673A9A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>ن)</w:t>
            </w: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ab/>
            </w:r>
          </w:p>
          <w:p w:rsidR="004E5933" w:rsidRPr="00B43629" w:rsidRDefault="004E5933" w:rsidP="00B43629">
            <w:pPr>
              <w:bidi/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</w:pP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3- </w:t>
            </w:r>
            <w:proofErr w:type="gramStart"/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>احسب</w:t>
            </w:r>
            <w:proofErr w:type="gramEnd"/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 </w:t>
            </w: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K</w:t>
            </w: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 عدد </w:t>
            </w:r>
            <w:r w:rsidR="007F1D07"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الأدوار</w:t>
            </w: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 الذي تحتوي عليه هذه الدفعة.</w:t>
            </w:r>
            <w:r w:rsidR="00673A9A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 (</w:t>
            </w:r>
            <w:r w:rsidR="00673A9A"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0,</w:t>
            </w:r>
            <w:r w:rsidR="00474252"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7</w:t>
            </w:r>
            <w:r w:rsidR="00673A9A"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5</w:t>
            </w:r>
            <w:r w:rsidR="00673A9A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>ن)</w:t>
            </w:r>
          </w:p>
          <w:p w:rsidR="00F84C4E" w:rsidRPr="00B43629" w:rsidRDefault="00F84C4E" w:rsidP="00B43629">
            <w:pPr>
              <w:bidi/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</w:pP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II</w:t>
            </w: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 تحديد عمق البحر و مكان تواجد مجموعة سمكية.</w:t>
            </w:r>
          </w:p>
          <w:p w:rsidR="00F84C4E" w:rsidRPr="00B43629" w:rsidRDefault="00F84C4E" w:rsidP="007F1D07">
            <w:pPr>
              <w:bidi/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</w:pP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>يمثل الشكل</w:t>
            </w:r>
            <w:r w:rsidR="007F1D07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 </w:t>
            </w:r>
            <w:proofErr w:type="spellStart"/>
            <w:r w:rsidR="007F1D07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اسفله</w:t>
            </w:r>
            <w:proofErr w:type="spellEnd"/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 الرسم التذبذبي المحصل عليه</w:t>
            </w:r>
            <w:r w:rsidR="00EC1E4B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 خلال عملية </w:t>
            </w:r>
            <w:proofErr w:type="spellStart"/>
            <w:r w:rsidR="00EC1E4B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ارسال</w:t>
            </w:r>
            <w:proofErr w:type="spellEnd"/>
            <w:r w:rsidR="00EC1E4B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 الموجات فوق </w:t>
            </w:r>
            <w:r w:rsidR="007F1D07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ال</w:t>
            </w:r>
            <w:r w:rsidR="00EC1E4B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صوتية و انعكاسها على </w:t>
            </w:r>
            <w:r w:rsidR="00EC1E4B" w:rsidRPr="00EC1E4B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>قعر البحر أو الم</w:t>
            </w:r>
            <w:r w:rsidR="00EC1E4B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جموعة السمكية  </w:t>
            </w:r>
            <w:r w:rsidR="00EC1E4B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  </w:t>
            </w:r>
          </w:p>
          <w:p w:rsidR="00F84C4E" w:rsidRPr="00B43629" w:rsidRDefault="00C974FA" w:rsidP="00F84C4E">
            <w:pPr>
              <w:bidi/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</w:pPr>
            <w:r w:rsidRPr="00590F4B">
              <w:rPr>
                <w:sz w:val="24"/>
                <w:szCs w:val="24"/>
              </w:rPr>
              <w:object w:dxaOrig="9555" w:dyaOrig="4305">
                <v:shape id="_x0000_i1026" type="#_x0000_t75" style="width:529.5pt;height:157.5pt" o:ole="">
                  <v:imagedata r:id="rId11" o:title=""/>
                </v:shape>
                <o:OLEObject Type="Embed" ProgID="PBrush" ShapeID="_x0000_i1026" DrawAspect="Content" ObjectID="_1479545448" r:id="rId12"/>
              </w:object>
            </w:r>
          </w:p>
          <w:p w:rsidR="005E0C89" w:rsidRDefault="005E0C89" w:rsidP="003A3653">
            <w:pPr>
              <w:bidi/>
              <w:ind w:left="34"/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4- حدد ماذا تمثل كل </w:t>
            </w:r>
            <w:proofErr w:type="spellStart"/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اشارة</w:t>
            </w:r>
            <w:proofErr w:type="spellEnd"/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 </w:t>
            </w:r>
            <w:r w:rsidR="00EC1E4B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على </w:t>
            </w:r>
            <w:proofErr w:type="spellStart"/>
            <w:r w:rsidR="00EC1E4B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ال</w:t>
            </w:r>
            <w:proofErr w:type="spellEnd"/>
            <w:r w:rsidR="003A3653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>ر</w:t>
            </w:r>
            <w:r w:rsidR="00EC1E4B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سم التذبذبي .</w:t>
            </w:r>
            <w:r w:rsidR="006C5693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 (</w:t>
            </w:r>
            <w:r w:rsidR="006C5693"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0,</w:t>
            </w:r>
            <w:r w:rsidR="00474252"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7</w:t>
            </w:r>
            <w:r w:rsidR="006C5693"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5</w:t>
            </w:r>
            <w:r w:rsidR="006C5693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>ن)</w:t>
            </w:r>
          </w:p>
          <w:p w:rsidR="00F84C4E" w:rsidRPr="00B43629" w:rsidRDefault="005E0C89" w:rsidP="007F1D07">
            <w:pPr>
              <w:bidi/>
              <w:ind w:left="34"/>
              <w:rPr>
                <w:rFonts w:asciiTheme="majorBidi" w:hAnsiTheme="majorBidi" w:cstheme="majorBidi"/>
                <w:b/>
                <w:bCs/>
                <w:sz w:val="26"/>
                <w:szCs w:val="26"/>
              </w:rPr>
            </w:pPr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5- </w:t>
            </w:r>
            <w:r w:rsidR="00F84C4E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حدد التأخر الزمني بين لحظة انبعاث </w:t>
            </w:r>
            <w:proofErr w:type="spellStart"/>
            <w:r w:rsidR="00F84C4E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>الاشارة</w:t>
            </w:r>
            <w:proofErr w:type="spellEnd"/>
            <w:r w:rsidR="00F84C4E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 ولحظة التقاط الإشارة المنعكسة</w:t>
            </w:r>
            <w:r w:rsidR="00EC1E4B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 من</w:t>
            </w:r>
            <w:r w:rsidR="00EC1E4B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 المجموعة السمكية </w:t>
            </w:r>
            <w:r w:rsidR="007F1D07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، </w:t>
            </w:r>
            <w:r w:rsidR="00F84C4E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احسب المسافة </w:t>
            </w:r>
            <w:r w:rsidR="00F84C4E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h</w:t>
            </w:r>
            <w:r w:rsidR="00F84C4E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 بين الباخرة ومكان تواجد المجموعة السمكية .</w:t>
            </w:r>
            <w:r w:rsidR="006C5693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>(1ن)</w:t>
            </w:r>
          </w:p>
          <w:p w:rsidR="00735C84" w:rsidRPr="00B43629" w:rsidRDefault="005E0C89" w:rsidP="00EC1E4B">
            <w:pPr>
              <w:bidi/>
              <w:ind w:left="34"/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  <w:lang w:bidi="ar-MA"/>
              </w:rPr>
            </w:pPr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6- </w:t>
            </w:r>
            <w:r w:rsidR="00F84C4E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>حدد التأخر الزمني بين لحظة انبعاث الإشارة ولحظة التقاط الإشارة المنعكسة</w:t>
            </w:r>
            <w:r w:rsidR="00EC1E4B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 من </w:t>
            </w:r>
            <w:r w:rsidR="00EC1E4B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>عمق البحر</w:t>
            </w:r>
            <w:r w:rsidR="00F84C4E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>.</w:t>
            </w:r>
            <w:r w:rsidR="00EC1E4B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 </w:t>
            </w:r>
            <w:r w:rsidR="00F84C4E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احسب </w:t>
            </w:r>
            <w:proofErr w:type="gramStart"/>
            <w:r w:rsidR="00F84C4E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 xml:space="preserve">H </w:t>
            </w:r>
            <w:r w:rsidR="00F84C4E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 عمق</w:t>
            </w:r>
            <w:proofErr w:type="gramEnd"/>
            <w:r w:rsidR="00F84C4E"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 البحر .</w:t>
            </w:r>
            <w:r w:rsidR="006C5693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(1ن)</w:t>
            </w:r>
          </w:p>
        </w:tc>
      </w:tr>
      <w:tr w:rsidR="00E92738" w:rsidRPr="00B43629" w:rsidTr="00E92738">
        <w:tc>
          <w:tcPr>
            <w:tcW w:w="11057" w:type="dxa"/>
            <w:tcBorders>
              <w:left w:val="single" w:sz="4" w:space="0" w:color="FFFFFF" w:themeColor="background1"/>
              <w:right w:val="single" w:sz="4" w:space="0" w:color="FFFFFF" w:themeColor="background1"/>
            </w:tcBorders>
          </w:tcPr>
          <w:p w:rsidR="00E92738" w:rsidRDefault="00E92738" w:rsidP="0046138E">
            <w:pPr>
              <w:bidi/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</w:pPr>
          </w:p>
        </w:tc>
      </w:tr>
      <w:tr w:rsidR="00735C84" w:rsidRPr="00C37FD4" w:rsidTr="009341E7">
        <w:trPr>
          <w:trHeight w:val="7231"/>
        </w:trPr>
        <w:tc>
          <w:tcPr>
            <w:tcW w:w="11057" w:type="dxa"/>
            <w:tcBorders>
              <w:bottom w:val="single" w:sz="4" w:space="0" w:color="auto"/>
            </w:tcBorders>
          </w:tcPr>
          <w:p w:rsidR="00E92738" w:rsidRPr="00C37FD4" w:rsidRDefault="00E92738" w:rsidP="00F90308">
            <w:pPr>
              <w:shd w:val="clear" w:color="auto" w:fill="DDD9C3" w:themeFill="background2" w:themeFillShade="E6"/>
              <w:bidi/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</w:pPr>
            <w:proofErr w:type="gramStart"/>
            <w:r w:rsidRPr="00C37FD4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تمرين</w:t>
            </w:r>
            <w:proofErr w:type="gramEnd"/>
            <w:r w:rsidRPr="00C37FD4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 2</w:t>
            </w:r>
            <w:r w:rsidR="00F90308" w:rsidRPr="00C37FD4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 (7 نقط )</w:t>
            </w:r>
          </w:p>
          <w:p w:rsidR="0046138E" w:rsidRPr="00C37FD4" w:rsidRDefault="0046138E" w:rsidP="00E92738">
            <w:pPr>
              <w:bidi/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</w:pPr>
            <w:r w:rsidRPr="00C37FD4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يهدف هذا التمرين إلى إبراز إمكانية تحديد قطر خيط </w:t>
            </w:r>
            <w:r w:rsidR="00C37FD4" w:rsidRPr="00C37FD4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 رفيع </w:t>
            </w:r>
            <w:r w:rsidRPr="00C37FD4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>بفضل أشعة الليزر</w:t>
            </w:r>
            <w:r w:rsidR="00E92738" w:rsidRPr="00C37FD4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 و تحديد معامل انكسار موشور</w:t>
            </w:r>
            <w:r w:rsidR="007F1D07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.</w:t>
            </w:r>
            <w:r w:rsidR="00C37FD4" w:rsidRPr="00C37FD4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 </w:t>
            </w:r>
          </w:p>
          <w:p w:rsidR="0046138E" w:rsidRPr="00C37FD4" w:rsidRDefault="00C37FD4" w:rsidP="007F1D07">
            <w:pPr>
              <w:bidi/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</w:pPr>
            <w:r w:rsidRPr="00C37FD4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1-1- </w:t>
            </w:r>
            <w:r w:rsidR="0046138E" w:rsidRPr="00C37FD4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>تصطدم حزمة ضوئية من أشعة الليزر</w:t>
            </w:r>
            <w:r w:rsidR="005E6B12" w:rsidRPr="00C37FD4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 </w:t>
            </w:r>
            <w:r w:rsidR="0046138E" w:rsidRPr="00C37FD4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>طول موجتها</w:t>
            </w:r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 في الهواء</w:t>
            </w:r>
            <w:r w:rsidR="0046138E" w:rsidRPr="00C37FD4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 </w:t>
            </w:r>
            <w:r w:rsidR="007F1D07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=627nm</w:t>
            </w:r>
            <w:r w:rsidR="007F1D07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>λ</w:t>
            </w:r>
            <w:r w:rsidR="005E6B12" w:rsidRPr="00C37FD4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 عموديا </w:t>
            </w:r>
            <w:r w:rsidR="0046138E" w:rsidRPr="00C37FD4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>بخيط</w:t>
            </w:r>
            <w:r w:rsidR="00CF0C36" w:rsidRPr="00C37FD4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 رفيع</w:t>
            </w:r>
            <w:r w:rsidR="0046138E" w:rsidRPr="00C37FD4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 رأسي قطره </w:t>
            </w:r>
            <w:r w:rsidR="0046138E" w:rsidRPr="00C37FD4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a</w:t>
            </w:r>
            <w:r w:rsidR="0046138E" w:rsidRPr="00C37FD4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  . نضع خلف الخيط شاشة على مسافة </w:t>
            </w:r>
            <w:r w:rsidR="0046138E" w:rsidRPr="00C37FD4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 xml:space="preserve">D = </w:t>
            </w:r>
            <w:smartTag w:uri="urn:schemas-microsoft-com:office:smarttags" w:element="metricconverter">
              <w:smartTagPr>
                <w:attr w:name="ProductID" w:val="3 m"/>
              </w:smartTagPr>
              <w:r w:rsidR="0046138E" w:rsidRPr="00C37FD4">
                <w:rPr>
                  <w:rFonts w:asciiTheme="majorBidi" w:hAnsiTheme="majorBidi" w:cstheme="majorBidi"/>
                  <w:b/>
                  <w:bCs/>
                  <w:sz w:val="26"/>
                  <w:szCs w:val="26"/>
                </w:rPr>
                <w:t xml:space="preserve">3 </w:t>
              </w:r>
              <w:proofErr w:type="gramStart"/>
              <w:r w:rsidR="0046138E" w:rsidRPr="00C37FD4">
                <w:rPr>
                  <w:rFonts w:asciiTheme="majorBidi" w:hAnsiTheme="majorBidi" w:cstheme="majorBidi"/>
                  <w:b/>
                  <w:bCs/>
                  <w:sz w:val="26"/>
                  <w:szCs w:val="26"/>
                </w:rPr>
                <w:t>m</w:t>
              </w:r>
            </w:smartTag>
            <w:r w:rsidR="0046138E" w:rsidRPr="00C37FD4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 </w:t>
            </w:r>
            <w:r w:rsidR="00D313E5" w:rsidRPr="00C37FD4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 </w:t>
            </w:r>
            <w:r w:rsidR="0046138E" w:rsidRPr="00C37FD4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>فنحصل</w:t>
            </w:r>
            <w:proofErr w:type="gramEnd"/>
            <w:r w:rsidR="0046138E" w:rsidRPr="00C37FD4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 على الصورة جانبه</w:t>
            </w:r>
            <w:r w:rsidR="00252A0C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.</w:t>
            </w:r>
          </w:p>
          <w:p w:rsidR="0046138E" w:rsidRPr="00C37FD4" w:rsidRDefault="00C37FD4" w:rsidP="0046138E">
            <w:pPr>
              <w:bidi/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</w:pPr>
            <w:r w:rsidRPr="00C37FD4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1-2</w:t>
            </w:r>
            <w:r w:rsidR="0046138E" w:rsidRPr="00C37FD4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>- عرف الضوء الأحادي اللون</w:t>
            </w:r>
            <w:r w:rsidR="00D65845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. </w:t>
            </w:r>
            <w:r w:rsidR="00D65845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>(</w:t>
            </w:r>
            <w:r w:rsidR="00D65845"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0,5</w:t>
            </w:r>
            <w:r w:rsidR="00D65845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>ن)</w:t>
            </w:r>
          </w:p>
          <w:p w:rsidR="0046138E" w:rsidRPr="00C37FD4" w:rsidRDefault="00C37FD4" w:rsidP="005E6B12">
            <w:pPr>
              <w:bidi/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</w:pPr>
            <w:r w:rsidRPr="00C37FD4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1-3</w:t>
            </w:r>
            <w:r w:rsidR="0046138E" w:rsidRPr="00C37FD4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- ما اسم الظاهرة التي تبرزها </w:t>
            </w:r>
            <w:proofErr w:type="gramStart"/>
            <w:r w:rsidR="0046138E" w:rsidRPr="00C37FD4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>هذه</w:t>
            </w:r>
            <w:proofErr w:type="gramEnd"/>
            <w:r w:rsidR="0046138E" w:rsidRPr="00C37FD4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 الصورة؟</w:t>
            </w:r>
            <w:r w:rsidR="005E6B12" w:rsidRPr="00C37FD4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 </w:t>
            </w:r>
            <w:r w:rsidR="005E6B12" w:rsidRPr="00C37FD4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أذكر الشروط الضرورية كي تحصل </w:t>
            </w:r>
            <w:r w:rsidR="00D65845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>(</w:t>
            </w:r>
            <w:r w:rsidR="00D65845"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0,5</w:t>
            </w:r>
            <w:r w:rsidR="00D65845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>ن)</w:t>
            </w:r>
          </w:p>
          <w:p w:rsidR="0046138E" w:rsidRPr="00C37FD4" w:rsidRDefault="00C37FD4" w:rsidP="00252A0C">
            <w:pPr>
              <w:bidi/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</w:pPr>
            <w:r w:rsidRPr="00C37FD4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1-4</w:t>
            </w:r>
            <w:r w:rsidR="0046138E" w:rsidRPr="00C37FD4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- أعط </w:t>
            </w:r>
            <w:r w:rsidR="00252A0C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تعبير الفرق الزاوي </w:t>
            </w:r>
            <w:r w:rsidR="00252A0C" w:rsidRPr="00411361">
              <w:rPr>
                <w:b/>
                <w:bCs/>
                <w:noProof/>
                <w:sz w:val="24"/>
                <w:szCs w:val="24"/>
              </w:rPr>
              <w:sym w:font="Symbol" w:char="F071"/>
            </w:r>
            <w:r w:rsidR="00252A0C" w:rsidRPr="00411361">
              <w:rPr>
                <w:b/>
                <w:bCs/>
                <w:noProof/>
                <w:sz w:val="24"/>
                <w:szCs w:val="24"/>
                <w:rtl/>
              </w:rPr>
              <w:t xml:space="preserve"> بدلالة </w:t>
            </w:r>
            <w:r w:rsidR="00252A0C" w:rsidRPr="00411361">
              <w:rPr>
                <w:b/>
                <w:bCs/>
                <w:noProof/>
                <w:sz w:val="24"/>
                <w:szCs w:val="24"/>
              </w:rPr>
              <w:sym w:font="Symbol" w:char="F06C"/>
            </w:r>
            <w:r w:rsidR="00252A0C" w:rsidRPr="00411361">
              <w:rPr>
                <w:b/>
                <w:bCs/>
                <w:noProof/>
                <w:sz w:val="24"/>
                <w:szCs w:val="24"/>
                <w:rtl/>
              </w:rPr>
              <w:t xml:space="preserve"> و </w:t>
            </w:r>
            <w:r w:rsidR="00252A0C">
              <w:rPr>
                <w:b/>
                <w:bCs/>
                <w:noProof/>
                <w:sz w:val="24"/>
                <w:szCs w:val="24"/>
              </w:rPr>
              <w:t>a</w:t>
            </w:r>
            <w:r w:rsidR="00252A0C" w:rsidRPr="00411361">
              <w:rPr>
                <w:b/>
                <w:bCs/>
                <w:noProof/>
                <w:sz w:val="24"/>
                <w:szCs w:val="24"/>
                <w:rtl/>
              </w:rPr>
              <w:t>.</w:t>
            </w:r>
            <w:r w:rsidR="00D65845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 (</w:t>
            </w:r>
            <w:r w:rsidR="00D65845"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0,5</w:t>
            </w:r>
            <w:r w:rsidR="00D65845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>ن)</w:t>
            </w:r>
          </w:p>
          <w:p w:rsidR="0046138E" w:rsidRPr="00C37FD4" w:rsidRDefault="007F1D07" w:rsidP="00252A0C">
            <w:pPr>
              <w:bidi/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noProof/>
                <w:sz w:val="26"/>
                <w:szCs w:val="26"/>
                <w:rtl/>
              </w:rPr>
              <w:drawing>
                <wp:anchor distT="0" distB="0" distL="114300" distR="114300" simplePos="0" relativeHeight="251668480" behindDoc="1" locked="0" layoutInCell="1" allowOverlap="1">
                  <wp:simplePos x="0" y="0"/>
                  <wp:positionH relativeFrom="column">
                    <wp:posOffset>267335</wp:posOffset>
                  </wp:positionH>
                  <wp:positionV relativeFrom="paragraph">
                    <wp:posOffset>-1075055</wp:posOffset>
                  </wp:positionV>
                  <wp:extent cx="2607310" cy="1544955"/>
                  <wp:effectExtent l="19050" t="19050" r="21590" b="17145"/>
                  <wp:wrapTight wrapText="bothSides">
                    <wp:wrapPolygon edited="0">
                      <wp:start x="-158" y="-266"/>
                      <wp:lineTo x="-158" y="21840"/>
                      <wp:lineTo x="21779" y="21840"/>
                      <wp:lineTo x="21779" y="-266"/>
                      <wp:lineTo x="-158" y="-266"/>
                    </wp:wrapPolygon>
                  </wp:wrapTight>
                  <wp:docPr id="93" name="Image 93" descr="Image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3" descr="Image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7310" cy="1544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C37FD4" w:rsidRPr="00C37FD4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1-5</w:t>
            </w:r>
            <w:r w:rsidR="0046138E" w:rsidRPr="00C37FD4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>- عندما تكون</w:t>
            </w:r>
            <w:r w:rsidR="00252A0C" w:rsidRPr="00411361">
              <w:rPr>
                <w:b/>
                <w:bCs/>
                <w:noProof/>
                <w:sz w:val="24"/>
                <w:szCs w:val="24"/>
              </w:rPr>
              <w:sym w:font="Symbol" w:char="F071"/>
            </w:r>
            <w:r w:rsidR="00252A0C">
              <w:rPr>
                <w:b/>
                <w:bCs/>
                <w:noProof/>
                <w:sz w:val="24"/>
                <w:szCs w:val="24"/>
              </w:rPr>
              <w:t xml:space="preserve"> </w:t>
            </w:r>
            <w:r w:rsidR="00252A0C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 صغيرة</w:t>
            </w:r>
            <w:proofErr w:type="gramStart"/>
            <w:r w:rsidR="00252A0C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>،</w:t>
            </w:r>
            <w:r w:rsidR="00252A0C" w:rsidRPr="00411361">
              <w:rPr>
                <w:b/>
                <w:bCs/>
                <w:noProof/>
                <w:sz w:val="24"/>
                <w:szCs w:val="24"/>
                <w:rtl/>
              </w:rPr>
              <w:t>عبر</w:t>
            </w:r>
            <w:proofErr w:type="gramEnd"/>
            <w:r w:rsidR="00252A0C" w:rsidRPr="00411361">
              <w:rPr>
                <w:b/>
                <w:bCs/>
                <w:noProof/>
                <w:sz w:val="24"/>
                <w:szCs w:val="24"/>
                <w:rtl/>
              </w:rPr>
              <w:t xml:space="preserve"> عن </w:t>
            </w:r>
            <w:r w:rsidR="00252A0C" w:rsidRPr="00411361">
              <w:rPr>
                <w:b/>
                <w:bCs/>
                <w:noProof/>
                <w:sz w:val="24"/>
                <w:szCs w:val="24"/>
              </w:rPr>
              <w:sym w:font="Symbol" w:char="F071"/>
            </w:r>
            <w:r w:rsidR="00252A0C" w:rsidRPr="00411361">
              <w:rPr>
                <w:b/>
                <w:bCs/>
                <w:noProof/>
                <w:sz w:val="24"/>
                <w:szCs w:val="24"/>
                <w:rtl/>
              </w:rPr>
              <w:t xml:space="preserve"> بدلالة </w:t>
            </w:r>
            <w:r w:rsidR="00252A0C" w:rsidRPr="00411361">
              <w:rPr>
                <w:b/>
                <w:bCs/>
                <w:noProof/>
                <w:sz w:val="24"/>
                <w:szCs w:val="24"/>
              </w:rPr>
              <w:t>D</w:t>
            </w:r>
            <w:r w:rsidR="00252A0C">
              <w:rPr>
                <w:b/>
                <w:bCs/>
                <w:noProof/>
                <w:sz w:val="24"/>
                <w:szCs w:val="24"/>
              </w:rPr>
              <w:t xml:space="preserve"> </w:t>
            </w:r>
            <w:r w:rsidR="00252A0C" w:rsidRPr="00411361">
              <w:rPr>
                <w:b/>
                <w:bCs/>
                <w:noProof/>
                <w:sz w:val="24"/>
                <w:szCs w:val="24"/>
                <w:rtl/>
              </w:rPr>
              <w:t xml:space="preserve"> و </w:t>
            </w:r>
            <w:r w:rsidR="0046138E" w:rsidRPr="00C37FD4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 xml:space="preserve">ℓ </w:t>
            </w:r>
            <w:r w:rsidR="0046138E" w:rsidRPr="00C37FD4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 عرض البقعة المركزية على  الشاشة</w:t>
            </w:r>
            <w:r w:rsidR="00D65845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.</w:t>
            </w:r>
            <w:r w:rsidR="00D65845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 (</w:t>
            </w:r>
            <w:r w:rsidR="00D65845"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0,5</w:t>
            </w:r>
            <w:r w:rsidR="00D65845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>ن)</w:t>
            </w:r>
          </w:p>
          <w:p w:rsidR="0046138E" w:rsidRPr="00C37FD4" w:rsidRDefault="00C37FD4" w:rsidP="0046138E">
            <w:pPr>
              <w:bidi/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</w:pPr>
            <w:r w:rsidRPr="00C37FD4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1-6</w:t>
            </w:r>
            <w:r w:rsidR="0046138E" w:rsidRPr="00C37FD4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- أحسب قطر الخيط إذا علمت أن </w:t>
            </w:r>
            <w:r w:rsidR="0046138E" w:rsidRPr="00C37FD4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 xml:space="preserve">ℓ = </w:t>
            </w:r>
            <w:smartTag w:uri="urn:schemas-microsoft-com:office:smarttags" w:element="metricconverter">
              <w:smartTagPr>
                <w:attr w:name="ProductID" w:val="4,7 cm"/>
              </w:smartTagPr>
              <w:r w:rsidR="0046138E" w:rsidRPr="00C37FD4">
                <w:rPr>
                  <w:rFonts w:asciiTheme="majorBidi" w:hAnsiTheme="majorBidi" w:cstheme="majorBidi"/>
                  <w:b/>
                  <w:bCs/>
                  <w:sz w:val="26"/>
                  <w:szCs w:val="26"/>
                </w:rPr>
                <w:t>4</w:t>
              </w:r>
              <w:proofErr w:type="gramStart"/>
              <w:r w:rsidR="0046138E" w:rsidRPr="00C37FD4">
                <w:rPr>
                  <w:rFonts w:asciiTheme="majorBidi" w:hAnsiTheme="majorBidi" w:cstheme="majorBidi"/>
                  <w:b/>
                  <w:bCs/>
                  <w:sz w:val="26"/>
                  <w:szCs w:val="26"/>
                </w:rPr>
                <w:t>,7</w:t>
              </w:r>
              <w:proofErr w:type="gramEnd"/>
              <w:r w:rsidR="0046138E" w:rsidRPr="00C37FD4">
                <w:rPr>
                  <w:rFonts w:asciiTheme="majorBidi" w:hAnsiTheme="majorBidi" w:cstheme="majorBidi"/>
                  <w:b/>
                  <w:bCs/>
                  <w:sz w:val="26"/>
                  <w:szCs w:val="26"/>
                </w:rPr>
                <w:t xml:space="preserve"> cm</w:t>
              </w:r>
            </w:smartTag>
            <w:r w:rsidR="0046138E" w:rsidRPr="00C37FD4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 </w:t>
            </w:r>
            <w:r w:rsidR="00D65845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.</w:t>
            </w:r>
            <w:r w:rsidR="00D65845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 (</w:t>
            </w:r>
            <w:r w:rsidR="00D65845"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0,5</w:t>
            </w:r>
            <w:r w:rsidR="00D65845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>ن)</w:t>
            </w:r>
          </w:p>
          <w:p w:rsidR="0046138E" w:rsidRPr="00C37FD4" w:rsidRDefault="00C37FD4" w:rsidP="0046138E">
            <w:pPr>
              <w:bidi/>
              <w:rPr>
                <w:rFonts w:asciiTheme="majorBidi" w:hAnsiTheme="majorBidi" w:cstheme="majorBidi"/>
                <w:b/>
                <w:bCs/>
                <w:sz w:val="26"/>
                <w:szCs w:val="26"/>
              </w:rPr>
            </w:pPr>
            <w:r w:rsidRPr="00C37FD4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1-7</w:t>
            </w:r>
            <w:r w:rsidR="0046138E" w:rsidRPr="00C37FD4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>- ننجز نفس التجربة باستعمال على التوالي ضوءا أزرقا ثم بعده ضوءا أحمرا</w:t>
            </w:r>
            <w:r w:rsidR="00DC34AE" w:rsidRPr="00C37FD4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 </w:t>
            </w:r>
            <w:r w:rsidR="0046138E" w:rsidRPr="00C37FD4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>فتأخذ</w:t>
            </w:r>
            <w:r w:rsidR="0046138E" w:rsidRPr="00C37FD4">
              <w:rPr>
                <w:rFonts w:asciiTheme="majorBidi" w:hAnsiTheme="majorBidi" w:cstheme="majorBidi"/>
                <w:b/>
                <w:bCs/>
                <w:position w:val="-6"/>
                <w:sz w:val="26"/>
                <w:szCs w:val="26"/>
              </w:rPr>
              <w:object w:dxaOrig="200" w:dyaOrig="279">
                <v:shape id="_x0000_i1027" type="#_x0000_t75" style="width:9.75pt;height:13.5pt" o:ole="">
                  <v:imagedata r:id="rId14" o:title=""/>
                </v:shape>
                <o:OLEObject Type="Embed" ProgID="Equation.DSMT4" ShapeID="_x0000_i1027" DrawAspect="Content" ObjectID="_1479545449" r:id="rId15"/>
              </w:object>
            </w:r>
            <w:r w:rsidR="0046138E" w:rsidRPr="00C37FD4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قيمتين مختلفتين </w:t>
            </w:r>
            <w:r w:rsidR="0046138E" w:rsidRPr="00C37FD4">
              <w:rPr>
                <w:rFonts w:asciiTheme="majorBidi" w:hAnsiTheme="majorBidi" w:cstheme="majorBidi"/>
                <w:b/>
                <w:bCs/>
                <w:position w:val="-10"/>
                <w:sz w:val="26"/>
                <w:szCs w:val="26"/>
              </w:rPr>
              <w:object w:dxaOrig="240" w:dyaOrig="340">
                <v:shape id="_x0000_i1028" type="#_x0000_t75" style="width:12pt;height:17.25pt" o:ole="">
                  <v:imagedata r:id="rId16" o:title=""/>
                </v:shape>
                <o:OLEObject Type="Embed" ProgID="Equation.DSMT4" ShapeID="_x0000_i1028" DrawAspect="Content" ObjectID="_1479545450" r:id="rId17"/>
              </w:object>
            </w:r>
            <w:r w:rsidR="0046138E" w:rsidRPr="00C37FD4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 ثم </w:t>
            </w:r>
            <w:r w:rsidR="0046138E" w:rsidRPr="00C37FD4">
              <w:rPr>
                <w:rFonts w:asciiTheme="majorBidi" w:hAnsiTheme="majorBidi" w:cstheme="majorBidi"/>
                <w:b/>
                <w:bCs/>
                <w:position w:val="-10"/>
                <w:sz w:val="26"/>
                <w:szCs w:val="26"/>
              </w:rPr>
              <w:object w:dxaOrig="260" w:dyaOrig="340">
                <v:shape id="_x0000_i1029" type="#_x0000_t75" style="width:13.5pt;height:17.25pt" o:ole="">
                  <v:imagedata r:id="rId18" o:title=""/>
                </v:shape>
                <o:OLEObject Type="Embed" ProgID="Equation.DSMT4" ShapeID="_x0000_i1029" DrawAspect="Content" ObjectID="_1479545451" r:id="rId19"/>
              </w:object>
            </w:r>
            <w:proofErr w:type="gramStart"/>
            <w:r w:rsidR="0046138E" w:rsidRPr="00C37FD4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 .</w:t>
            </w:r>
            <w:proofErr w:type="gramEnd"/>
            <w:r w:rsidR="0046138E" w:rsidRPr="00C37FD4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 حدد معللا جوابك من بين هاتين القيمتين القيمة </w:t>
            </w:r>
            <w:proofErr w:type="gramStart"/>
            <w:r w:rsidR="0046138E" w:rsidRPr="00C37FD4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>الأكبر ،</w:t>
            </w:r>
            <w:proofErr w:type="gramEnd"/>
            <w:r w:rsidR="0046138E" w:rsidRPr="00C37FD4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 ثم قارن عرضي البقعة المركزية بالنسبة لكل لون .</w:t>
            </w:r>
            <w:r w:rsidR="00D65845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 (</w:t>
            </w:r>
            <w:r w:rsidR="00D65845"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0,5</w:t>
            </w:r>
            <w:r w:rsidR="00D65845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>ن)</w:t>
            </w:r>
          </w:p>
          <w:p w:rsidR="0046138E" w:rsidRPr="00C37FD4" w:rsidRDefault="00C37FD4" w:rsidP="00681E93">
            <w:pPr>
              <w:bidi/>
              <w:ind w:left="34"/>
              <w:jc w:val="both"/>
              <w:rPr>
                <w:rFonts w:asciiTheme="majorBidi" w:eastAsia="Arial Unicode MS" w:hAnsiTheme="majorBidi" w:cstheme="majorBidi"/>
                <w:b/>
                <w:bCs/>
                <w:sz w:val="26"/>
                <w:szCs w:val="26"/>
                <w:rtl/>
                <w:lang w:bidi="ar-MA"/>
              </w:rPr>
            </w:pPr>
            <w:r w:rsidRPr="00C37FD4">
              <w:rPr>
                <w:rFonts w:asciiTheme="majorBidi" w:eastAsia="Arial Unicode MS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2- </w:t>
            </w:r>
            <w:r w:rsidR="00CF0C36" w:rsidRPr="00C37FD4">
              <w:rPr>
                <w:rFonts w:asciiTheme="majorBidi" w:eastAsia="Arial Unicode MS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>نعوض الخيط الرفيع</w:t>
            </w:r>
            <w:r w:rsidR="0046138E" w:rsidRPr="00C37FD4">
              <w:rPr>
                <w:rFonts w:asciiTheme="majorBidi" w:eastAsia="Arial Unicode MS" w:hAnsiTheme="majorBidi" w:cstheme="majorBidi"/>
                <w:b/>
                <w:bCs/>
                <w:sz w:val="26"/>
                <w:szCs w:val="26"/>
                <w:rtl/>
                <w:lang w:bidi="ar-MA"/>
              </w:rPr>
              <w:t xml:space="preserve"> </w:t>
            </w:r>
            <w:proofErr w:type="spellStart"/>
            <w:r w:rsidR="00CF0C36" w:rsidRPr="00C37FD4">
              <w:rPr>
                <w:rFonts w:asciiTheme="majorBidi" w:eastAsia="Arial Unicode MS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>ب</w:t>
            </w:r>
            <w:r w:rsidR="0046138E" w:rsidRPr="00C37FD4">
              <w:rPr>
                <w:rFonts w:asciiTheme="majorBidi" w:eastAsia="Arial Unicode MS" w:hAnsiTheme="majorBidi" w:cstheme="majorBidi"/>
                <w:b/>
                <w:bCs/>
                <w:sz w:val="26"/>
                <w:szCs w:val="26"/>
                <w:rtl/>
                <w:lang w:bidi="ar-MA"/>
              </w:rPr>
              <w:t>موشور</w:t>
            </w:r>
            <w:proofErr w:type="spellEnd"/>
            <w:r w:rsidR="00E92738" w:rsidRPr="00C37FD4">
              <w:rPr>
                <w:rFonts w:asciiTheme="majorBidi" w:eastAsia="Arial Unicode MS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 مت</w:t>
            </w:r>
            <w:r w:rsidR="00681E93">
              <w:rPr>
                <w:rFonts w:asciiTheme="majorBidi" w:eastAsia="Arial Unicode MS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>سا</w:t>
            </w:r>
            <w:r w:rsidR="00E92738" w:rsidRPr="00C37FD4">
              <w:rPr>
                <w:rFonts w:asciiTheme="majorBidi" w:eastAsia="Arial Unicode MS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وي </w:t>
            </w:r>
            <w:r w:rsidR="00252A0C" w:rsidRPr="00C37FD4">
              <w:rPr>
                <w:rFonts w:asciiTheme="majorBidi" w:eastAsia="Arial Unicode MS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>الأضلاع</w:t>
            </w:r>
            <w:r w:rsidR="0046138E" w:rsidRPr="00C37FD4">
              <w:rPr>
                <w:rFonts w:asciiTheme="majorBidi" w:eastAsia="Arial Unicode MS" w:hAnsiTheme="majorBidi" w:cstheme="majorBidi"/>
                <w:b/>
                <w:bCs/>
                <w:sz w:val="26"/>
                <w:szCs w:val="26"/>
                <w:rtl/>
                <w:lang w:bidi="ar-MA"/>
              </w:rPr>
              <w:t xml:space="preserve"> زاويته</w:t>
            </w:r>
            <w:r w:rsidR="00E92738" w:rsidRPr="00C37FD4">
              <w:rPr>
                <w:rFonts w:asciiTheme="majorBidi" w:eastAsia="Arial Unicode MS" w:hAnsiTheme="majorBidi" w:cstheme="majorBidi"/>
                <w:b/>
                <w:bCs/>
                <w:sz w:val="26"/>
                <w:szCs w:val="26"/>
                <w:lang w:bidi="ar-MA"/>
              </w:rPr>
              <w:t xml:space="preserve">A </w:t>
            </w:r>
            <w:r w:rsidR="00E92738" w:rsidRPr="00C37FD4">
              <w:rPr>
                <w:rFonts w:asciiTheme="majorBidi" w:eastAsia="Arial Unicode MS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>،</w:t>
            </w:r>
            <w:r w:rsidR="0046138E" w:rsidRPr="00C37FD4">
              <w:rPr>
                <w:rFonts w:asciiTheme="majorBidi" w:eastAsia="Arial Unicode MS" w:hAnsiTheme="majorBidi" w:cstheme="majorBidi"/>
                <w:b/>
                <w:bCs/>
                <w:sz w:val="26"/>
                <w:szCs w:val="26"/>
                <w:rtl/>
                <w:lang w:bidi="ar-MA"/>
              </w:rPr>
              <w:t xml:space="preserve"> </w:t>
            </w:r>
            <w:proofErr w:type="spellStart"/>
            <w:r w:rsidR="0046138E" w:rsidRPr="00C37FD4">
              <w:rPr>
                <w:rFonts w:asciiTheme="majorBidi" w:eastAsia="Arial Unicode MS" w:hAnsiTheme="majorBidi" w:cstheme="majorBidi"/>
                <w:b/>
                <w:bCs/>
                <w:sz w:val="26"/>
                <w:szCs w:val="26"/>
                <w:rtl/>
                <w:lang w:bidi="ar-MA"/>
              </w:rPr>
              <w:t>،</w:t>
            </w:r>
            <w:proofErr w:type="spellEnd"/>
            <w:r w:rsidR="0046138E" w:rsidRPr="00C37FD4">
              <w:rPr>
                <w:rFonts w:asciiTheme="majorBidi" w:eastAsia="Arial Unicode MS" w:hAnsiTheme="majorBidi" w:cstheme="majorBidi"/>
                <w:b/>
                <w:bCs/>
                <w:sz w:val="26"/>
                <w:szCs w:val="26"/>
                <w:rtl/>
                <w:lang w:bidi="ar-MA"/>
              </w:rPr>
              <w:t xml:space="preserve"> فينبثق منه</w:t>
            </w:r>
            <w:r w:rsidR="00CF0C36" w:rsidRPr="00C37FD4">
              <w:rPr>
                <w:rFonts w:asciiTheme="majorBidi" w:eastAsia="Arial Unicode MS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 شعاع</w:t>
            </w:r>
            <w:r w:rsidR="00135CEE" w:rsidRPr="00C37FD4">
              <w:rPr>
                <w:rFonts w:asciiTheme="majorBidi" w:eastAsia="Arial Unicode MS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 ضوئي منكسرا بزاوية </w:t>
            </w:r>
            <w:r w:rsidR="00135CEE" w:rsidRPr="00C37FD4">
              <w:rPr>
                <w:rFonts w:asciiTheme="majorBidi" w:eastAsia="Arial Unicode MS" w:hAnsiTheme="majorBidi" w:cstheme="majorBidi"/>
                <w:b/>
                <w:bCs/>
                <w:sz w:val="26"/>
                <w:szCs w:val="26"/>
                <w:lang w:bidi="ar-MA"/>
              </w:rPr>
              <w:t>i’=</w:t>
            </w:r>
            <w:r w:rsidR="00D65845">
              <w:rPr>
                <w:rFonts w:asciiTheme="majorBidi" w:eastAsia="Arial Unicode MS" w:hAnsiTheme="majorBidi" w:cstheme="majorBidi"/>
                <w:b/>
                <w:bCs/>
                <w:sz w:val="26"/>
                <w:szCs w:val="26"/>
                <w:lang w:bidi="ar-MA"/>
              </w:rPr>
              <w:t>67,78°</w:t>
            </w:r>
            <w:r w:rsidR="0046138E" w:rsidRPr="00C37FD4">
              <w:rPr>
                <w:rFonts w:asciiTheme="majorBidi" w:eastAsia="Arial Unicode MS" w:hAnsiTheme="majorBidi" w:cstheme="majorBidi"/>
                <w:b/>
                <w:bCs/>
                <w:sz w:val="26"/>
                <w:szCs w:val="26"/>
                <w:rtl/>
                <w:lang w:bidi="ar-MA"/>
              </w:rPr>
              <w:t xml:space="preserve"> </w:t>
            </w:r>
            <w:r w:rsidR="00135CEE" w:rsidRPr="00C37FD4">
              <w:rPr>
                <w:rFonts w:asciiTheme="majorBidi" w:eastAsia="Arial Unicode MS" w:hAnsiTheme="majorBidi" w:cstheme="majorBidi"/>
                <w:b/>
                <w:bCs/>
                <w:sz w:val="26"/>
                <w:szCs w:val="26"/>
                <w:lang w:bidi="ar-MA"/>
              </w:rPr>
              <w:t xml:space="preserve"> </w:t>
            </w:r>
            <w:r w:rsidR="00135CEE" w:rsidRPr="00C37FD4">
              <w:rPr>
                <w:rFonts w:asciiTheme="majorBidi" w:eastAsia="Arial Unicode MS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 و منحرفا بزاوية</w:t>
            </w:r>
            <w:r w:rsidR="00D65845" w:rsidRPr="00C37FD4">
              <w:rPr>
                <w:rFonts w:asciiTheme="majorBidi" w:eastAsia="Arial Unicode MS" w:hAnsiTheme="majorBidi" w:cstheme="majorBidi"/>
                <w:b/>
                <w:bCs/>
                <w:position w:val="-10"/>
                <w:sz w:val="26"/>
                <w:szCs w:val="26"/>
                <w:lang w:bidi="ar-MA"/>
              </w:rPr>
              <w:object w:dxaOrig="1140" w:dyaOrig="360">
                <v:shape id="_x0000_i1030" type="#_x0000_t75" style="width:57pt;height:18pt" o:ole="">
                  <v:imagedata r:id="rId20" o:title=""/>
                </v:shape>
                <o:OLEObject Type="Embed" ProgID="Equation.3" ShapeID="_x0000_i1030" DrawAspect="Content" ObjectID="_1479545452" r:id="rId21"/>
              </w:object>
            </w:r>
            <w:r w:rsidR="0046138E" w:rsidRPr="00C37FD4">
              <w:rPr>
                <w:rFonts w:asciiTheme="majorBidi" w:eastAsia="Arial Unicode MS" w:hAnsiTheme="majorBidi" w:cstheme="majorBidi"/>
                <w:b/>
                <w:bCs/>
                <w:sz w:val="26"/>
                <w:szCs w:val="26"/>
                <w:rtl/>
                <w:lang w:bidi="ar-MA"/>
              </w:rPr>
              <w:t>.</w:t>
            </w:r>
          </w:p>
          <w:p w:rsidR="0046138E" w:rsidRPr="00C37FD4" w:rsidRDefault="00C37FD4" w:rsidP="00862951">
            <w:pPr>
              <w:bidi/>
              <w:ind w:left="34"/>
              <w:jc w:val="both"/>
              <w:rPr>
                <w:rFonts w:asciiTheme="majorBidi" w:eastAsia="Arial Unicode MS" w:hAnsiTheme="majorBidi" w:cstheme="majorBidi"/>
                <w:b/>
                <w:bCs/>
                <w:sz w:val="26"/>
                <w:szCs w:val="26"/>
                <w:rtl/>
                <w:lang w:bidi="ar-MA"/>
              </w:rPr>
            </w:pPr>
            <w:r w:rsidRPr="00C37FD4">
              <w:rPr>
                <w:rFonts w:asciiTheme="majorBidi" w:eastAsia="Arial Unicode MS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>2-1</w:t>
            </w:r>
            <w:r w:rsidR="0046138E" w:rsidRPr="00C37FD4">
              <w:rPr>
                <w:rFonts w:asciiTheme="majorBidi" w:eastAsia="Arial Unicode MS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- </w:t>
            </w:r>
            <w:r w:rsidR="0046138E" w:rsidRPr="00C37FD4">
              <w:rPr>
                <w:rFonts w:asciiTheme="majorBidi" w:eastAsia="Arial Unicode MS" w:hAnsiTheme="majorBidi" w:cstheme="majorBidi"/>
                <w:b/>
                <w:bCs/>
                <w:sz w:val="26"/>
                <w:szCs w:val="26"/>
                <w:rtl/>
                <w:lang w:bidi="ar-MA"/>
              </w:rPr>
              <w:t>ما</w:t>
            </w:r>
            <w:r w:rsidR="00862951">
              <w:rPr>
                <w:rFonts w:asciiTheme="majorBidi" w:eastAsia="Arial Unicode MS" w:hAnsiTheme="majorBidi" w:cstheme="majorBidi"/>
                <w:b/>
                <w:bCs/>
                <w:sz w:val="26"/>
                <w:szCs w:val="26"/>
                <w:lang w:bidi="ar-MA"/>
              </w:rPr>
              <w:t xml:space="preserve"> </w:t>
            </w:r>
            <w:r w:rsidR="0046138E" w:rsidRPr="00C37FD4">
              <w:rPr>
                <w:rFonts w:asciiTheme="majorBidi" w:eastAsia="Arial Unicode MS" w:hAnsiTheme="majorBidi" w:cstheme="majorBidi"/>
                <w:b/>
                <w:bCs/>
                <w:sz w:val="26"/>
                <w:szCs w:val="26"/>
                <w:rtl/>
                <w:lang w:bidi="ar-MA"/>
              </w:rPr>
              <w:t xml:space="preserve">هي الظاهرة المحدثة من طرف الموشور في هذه الحالة ؟ </w:t>
            </w:r>
            <w:r w:rsidR="00D65845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 (</w:t>
            </w:r>
            <w:r w:rsidR="00D65845"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0,5</w:t>
            </w:r>
            <w:r w:rsidR="00D65845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>ن)</w:t>
            </w:r>
          </w:p>
          <w:p w:rsidR="0046138E" w:rsidRPr="00C37FD4" w:rsidRDefault="00C37FD4" w:rsidP="00862951">
            <w:pPr>
              <w:bidi/>
              <w:ind w:left="34"/>
              <w:jc w:val="both"/>
              <w:rPr>
                <w:rFonts w:asciiTheme="majorBidi" w:eastAsia="Arial Unicode MS" w:hAnsiTheme="majorBidi" w:cstheme="majorBidi"/>
                <w:sz w:val="26"/>
                <w:szCs w:val="26"/>
                <w:lang w:bidi="ar-MA"/>
              </w:rPr>
            </w:pPr>
            <w:r w:rsidRPr="00C37FD4">
              <w:rPr>
                <w:rFonts w:asciiTheme="majorBidi" w:eastAsia="Arial Unicode MS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>2-2</w:t>
            </w:r>
            <w:r w:rsidR="0046138E" w:rsidRPr="00C37FD4">
              <w:rPr>
                <w:rFonts w:asciiTheme="majorBidi" w:eastAsia="Arial Unicode MS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- </w:t>
            </w:r>
            <w:r w:rsidR="0046138E" w:rsidRPr="00C37FD4">
              <w:rPr>
                <w:rFonts w:asciiTheme="majorBidi" w:eastAsia="Arial Unicode MS" w:hAnsiTheme="majorBidi" w:cstheme="majorBidi"/>
                <w:b/>
                <w:bCs/>
                <w:sz w:val="26"/>
                <w:szCs w:val="26"/>
                <w:rtl/>
                <w:lang w:bidi="ar-MA"/>
              </w:rPr>
              <w:t xml:space="preserve">احسب زاوية </w:t>
            </w:r>
            <w:r>
              <w:rPr>
                <w:rFonts w:asciiTheme="majorBidi" w:eastAsia="Arial Unicode MS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>الورود</w:t>
            </w:r>
            <w:r>
              <w:rPr>
                <w:rFonts w:asciiTheme="majorBidi" w:eastAsia="Arial Unicode MS" w:hAnsiTheme="majorBidi" w:cstheme="majorBidi"/>
                <w:b/>
                <w:bCs/>
                <w:sz w:val="26"/>
                <w:szCs w:val="26"/>
                <w:lang w:bidi="ar-MA"/>
              </w:rPr>
              <w:t xml:space="preserve">i </w:t>
            </w:r>
            <w:r w:rsidR="00D65845">
              <w:rPr>
                <w:rFonts w:asciiTheme="majorBidi" w:eastAsia="Arial Unicode MS" w:hAnsiTheme="majorBidi" w:cstheme="majorBidi" w:hint="cs"/>
                <w:sz w:val="26"/>
                <w:szCs w:val="26"/>
                <w:rtl/>
                <w:lang w:bidi="ar-MA"/>
              </w:rPr>
              <w:t>.</w:t>
            </w:r>
            <w:r w:rsidR="00D65845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 (</w:t>
            </w:r>
            <w:r w:rsidR="00D65845"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0,5</w:t>
            </w:r>
            <w:r w:rsidR="00D65845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>ن)</w:t>
            </w:r>
          </w:p>
          <w:p w:rsidR="00D65845" w:rsidRDefault="00C37FD4" w:rsidP="00D65845">
            <w:pPr>
              <w:bidi/>
              <w:ind w:left="34"/>
              <w:jc w:val="both"/>
              <w:rPr>
                <w:rFonts w:asciiTheme="majorBidi" w:eastAsia="Arial Unicode MS" w:hAnsiTheme="majorBidi" w:cstheme="majorBidi"/>
                <w:b/>
                <w:bCs/>
                <w:sz w:val="26"/>
                <w:szCs w:val="26"/>
                <w:rtl/>
                <w:lang w:bidi="ar-MA"/>
              </w:rPr>
            </w:pPr>
            <w:r w:rsidRPr="00C37FD4">
              <w:rPr>
                <w:rFonts w:asciiTheme="majorBidi" w:eastAsia="Arial Unicode MS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>2-3</w:t>
            </w:r>
            <w:r w:rsidR="0046138E" w:rsidRPr="00C37FD4">
              <w:rPr>
                <w:rFonts w:asciiTheme="majorBidi" w:eastAsia="Arial Unicode MS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- </w:t>
            </w:r>
            <w:r w:rsidR="0046138E" w:rsidRPr="00C37FD4">
              <w:rPr>
                <w:rFonts w:asciiTheme="majorBidi" w:eastAsia="Arial Unicode MS" w:hAnsiTheme="majorBidi" w:cstheme="majorBidi"/>
                <w:b/>
                <w:bCs/>
                <w:sz w:val="26"/>
                <w:szCs w:val="26"/>
                <w:rtl/>
                <w:lang w:bidi="ar-MA"/>
              </w:rPr>
              <w:t xml:space="preserve">بتطبيق علاقات </w:t>
            </w:r>
            <w:proofErr w:type="spellStart"/>
            <w:r w:rsidR="0046138E" w:rsidRPr="00C37FD4">
              <w:rPr>
                <w:rFonts w:asciiTheme="majorBidi" w:eastAsia="Arial Unicode MS" w:hAnsiTheme="majorBidi" w:cstheme="majorBidi"/>
                <w:b/>
                <w:bCs/>
                <w:sz w:val="26"/>
                <w:szCs w:val="26"/>
                <w:rtl/>
                <w:lang w:bidi="ar-MA"/>
              </w:rPr>
              <w:t>الموشور</w:t>
            </w:r>
            <w:proofErr w:type="spellEnd"/>
            <w:r w:rsidR="0046138E" w:rsidRPr="00C37FD4">
              <w:rPr>
                <w:rFonts w:asciiTheme="majorBidi" w:eastAsia="Arial Unicode MS" w:hAnsiTheme="majorBidi" w:cstheme="majorBidi"/>
                <w:b/>
                <w:bCs/>
                <w:sz w:val="26"/>
                <w:szCs w:val="26"/>
                <w:lang w:bidi="ar-MA"/>
              </w:rPr>
              <w:t xml:space="preserve"> </w:t>
            </w:r>
            <w:r w:rsidR="0046138E" w:rsidRPr="00C37FD4">
              <w:rPr>
                <w:rFonts w:asciiTheme="majorBidi" w:eastAsia="Arial Unicode MS" w:hAnsiTheme="majorBidi" w:cstheme="majorBidi"/>
                <w:b/>
                <w:bCs/>
                <w:sz w:val="26"/>
                <w:szCs w:val="26"/>
                <w:rtl/>
                <w:lang w:bidi="ar-MA"/>
              </w:rPr>
              <w:t xml:space="preserve"> بين أن:  </w:t>
            </w:r>
            <w:r w:rsidR="0046138E" w:rsidRPr="00C37FD4">
              <w:rPr>
                <w:rFonts w:asciiTheme="majorBidi" w:eastAsia="Arial Unicode MS" w:hAnsiTheme="majorBidi" w:cstheme="majorBidi"/>
                <w:b/>
                <w:bCs/>
                <w:sz w:val="26"/>
                <w:szCs w:val="26"/>
                <w:lang w:bidi="ar-MA"/>
              </w:rPr>
              <w:t xml:space="preserve">   </w:t>
            </w:r>
            <w:r w:rsidR="00D65845" w:rsidRPr="00D65845">
              <w:rPr>
                <w:rFonts w:asciiTheme="majorBidi" w:eastAsia="Arial Unicode MS" w:hAnsiTheme="majorBidi" w:cstheme="majorBidi"/>
                <w:b/>
                <w:bCs/>
                <w:position w:val="-54"/>
                <w:sz w:val="26"/>
                <w:szCs w:val="26"/>
                <w:lang w:bidi="ar-MA"/>
              </w:rPr>
              <w:object w:dxaOrig="1820" w:dyaOrig="940">
                <v:shape id="_x0000_i1031" type="#_x0000_t75" style="width:112.5pt;height:47.25pt" o:ole="">
                  <v:imagedata r:id="rId22" o:title=""/>
                </v:shape>
                <o:OLEObject Type="Embed" ProgID="Equation.3" ShapeID="_x0000_i1031" DrawAspect="Content" ObjectID="_1479545453" r:id="rId23"/>
              </w:object>
            </w:r>
            <w:r w:rsidR="0046138E" w:rsidRPr="00C37FD4">
              <w:rPr>
                <w:rFonts w:asciiTheme="majorBidi" w:eastAsia="Arial Unicode MS" w:hAnsiTheme="majorBidi" w:cstheme="majorBidi"/>
                <w:b/>
                <w:bCs/>
                <w:sz w:val="26"/>
                <w:szCs w:val="26"/>
                <w:rtl/>
                <w:lang w:bidi="ar-MA"/>
              </w:rPr>
              <w:t xml:space="preserve">  بحيث </w:t>
            </w:r>
            <w:r w:rsidR="00D65845" w:rsidRPr="00C37FD4">
              <w:rPr>
                <w:rFonts w:asciiTheme="majorBidi" w:eastAsia="Arial Unicode MS" w:hAnsiTheme="majorBidi" w:cstheme="majorBidi"/>
                <w:b/>
                <w:bCs/>
                <w:position w:val="-24"/>
                <w:sz w:val="26"/>
                <w:szCs w:val="26"/>
                <w:lang w:bidi="ar-MA"/>
              </w:rPr>
              <w:object w:dxaOrig="1020" w:dyaOrig="639">
                <v:shape id="_x0000_i1032" type="#_x0000_t75" style="width:51pt;height:31.5pt" o:ole="">
                  <v:imagedata r:id="rId24" o:title=""/>
                </v:shape>
                <o:OLEObject Type="Embed" ProgID="Equation.3" ShapeID="_x0000_i1032" DrawAspect="Content" ObjectID="_1479545454" r:id="rId25"/>
              </w:object>
            </w:r>
            <w:r w:rsidR="00D65845">
              <w:rPr>
                <w:rFonts w:asciiTheme="majorBidi" w:eastAsia="Arial Unicode MS" w:hAnsiTheme="majorBidi" w:cstheme="majorBidi"/>
                <w:b/>
                <w:bCs/>
                <w:sz w:val="26"/>
                <w:szCs w:val="26"/>
                <w:rtl/>
                <w:lang w:bidi="ar-MA"/>
              </w:rPr>
              <w:t xml:space="preserve"> .</w:t>
            </w:r>
            <w:r w:rsidR="00D65845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 (</w:t>
            </w:r>
            <w:r w:rsidR="00D65845"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0,</w:t>
            </w:r>
            <w:r w:rsidR="00633313"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7</w:t>
            </w:r>
            <w:r w:rsidR="00D65845"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5</w:t>
            </w:r>
            <w:r w:rsidR="00D65845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>ن)</w:t>
            </w:r>
          </w:p>
          <w:p w:rsidR="0046138E" w:rsidRPr="00C37FD4" w:rsidRDefault="00D65845" w:rsidP="00D65845">
            <w:pPr>
              <w:bidi/>
              <w:ind w:left="34"/>
              <w:jc w:val="both"/>
              <w:rPr>
                <w:rFonts w:asciiTheme="majorBidi" w:eastAsia="Arial Unicode MS" w:hAnsiTheme="majorBidi" w:cstheme="majorBidi"/>
                <w:b/>
                <w:bCs/>
                <w:sz w:val="26"/>
                <w:szCs w:val="26"/>
                <w:lang w:bidi="ar-MA"/>
              </w:rPr>
            </w:pPr>
            <w:r>
              <w:rPr>
                <w:rFonts w:asciiTheme="majorBidi" w:eastAsia="Arial Unicode MS" w:hAnsiTheme="majorBidi" w:cstheme="majorBidi"/>
                <w:b/>
                <w:bCs/>
                <w:sz w:val="26"/>
                <w:szCs w:val="26"/>
                <w:rtl/>
                <w:lang w:bidi="ar-MA"/>
              </w:rPr>
              <w:t xml:space="preserve"> </w:t>
            </w:r>
            <w:r>
              <w:rPr>
                <w:rFonts w:asciiTheme="majorBidi" w:eastAsia="Arial Unicode MS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نعطي  </w:t>
            </w:r>
            <w:r w:rsidRPr="00D65845">
              <w:rPr>
                <w:rFonts w:asciiTheme="majorBidi" w:hAnsiTheme="majorBidi" w:cstheme="majorBidi"/>
                <w:b/>
                <w:bCs/>
                <w:position w:val="-10"/>
                <w:sz w:val="28"/>
                <w:szCs w:val="28"/>
                <w:lang w:bidi="ar-MA"/>
              </w:rPr>
              <w:object w:dxaOrig="4000" w:dyaOrig="340">
                <v:shape id="_x0000_i1033" type="#_x0000_t75" style="width:209.25pt;height:15pt" o:ole="">
                  <v:imagedata r:id="rId26" o:title=""/>
                </v:shape>
                <o:OLEObject Type="Embed" ProgID="Equation.3" ShapeID="_x0000_i1033" DrawAspect="Content" ObjectID="_1479545455" r:id="rId27"/>
              </w:object>
            </w:r>
          </w:p>
          <w:p w:rsidR="00BC0CB3" w:rsidRPr="00C37FD4" w:rsidRDefault="00D65845" w:rsidP="0046138E">
            <w:pPr>
              <w:bidi/>
              <w:rPr>
                <w:rFonts w:asciiTheme="majorBidi" w:eastAsia="Arial Unicode MS" w:hAnsiTheme="majorBidi" w:cstheme="majorBidi"/>
                <w:b/>
                <w:bCs/>
                <w:sz w:val="26"/>
                <w:szCs w:val="26"/>
                <w:rtl/>
                <w:lang w:bidi="ar-MA"/>
              </w:rPr>
            </w:pPr>
            <w:proofErr w:type="gramStart"/>
            <w:r>
              <w:rPr>
                <w:rFonts w:asciiTheme="majorBidi" w:eastAsia="Arial Unicode MS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>2-4</w:t>
            </w:r>
            <w:r w:rsidR="0046138E" w:rsidRPr="00C37FD4">
              <w:rPr>
                <w:rFonts w:asciiTheme="majorBidi" w:eastAsia="Arial Unicode MS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- </w:t>
            </w:r>
            <w:r w:rsidR="0046138E" w:rsidRPr="00C37FD4">
              <w:rPr>
                <w:rFonts w:asciiTheme="majorBidi" w:eastAsia="Arial Unicode MS" w:hAnsiTheme="majorBidi" w:cstheme="majorBidi"/>
                <w:b/>
                <w:bCs/>
                <w:sz w:val="26"/>
                <w:szCs w:val="26"/>
                <w:rtl/>
                <w:lang w:bidi="ar-MA"/>
              </w:rPr>
              <w:t xml:space="preserve"> احسب</w:t>
            </w:r>
            <w:proofErr w:type="gramEnd"/>
            <w:r w:rsidR="0046138E" w:rsidRPr="00C37FD4">
              <w:rPr>
                <w:rFonts w:asciiTheme="majorBidi" w:eastAsia="Arial Unicode MS" w:hAnsiTheme="majorBidi" w:cstheme="majorBidi"/>
                <w:b/>
                <w:bCs/>
                <w:sz w:val="26"/>
                <w:szCs w:val="26"/>
                <w:rtl/>
                <w:lang w:bidi="ar-MA"/>
              </w:rPr>
              <w:t xml:space="preserve"> قيم </w:t>
            </w:r>
            <w:r w:rsidR="0046138E" w:rsidRPr="00C37FD4">
              <w:rPr>
                <w:rFonts w:asciiTheme="majorBidi" w:eastAsia="Arial Unicode MS" w:hAnsiTheme="majorBidi" w:cstheme="majorBidi"/>
                <w:b/>
                <w:bCs/>
                <w:position w:val="-4"/>
                <w:sz w:val="26"/>
                <w:szCs w:val="26"/>
                <w:lang w:bidi="ar-MA"/>
              </w:rPr>
              <w:object w:dxaOrig="180" w:dyaOrig="200">
                <v:shape id="_x0000_i1034" type="#_x0000_t75" style="width:9pt;height:9.75pt" o:ole="">
                  <v:imagedata r:id="rId28" o:title=""/>
                </v:shape>
                <o:OLEObject Type="Embed" ProgID="Equation.3" ShapeID="_x0000_i1034" DrawAspect="Content" ObjectID="_1479545456" r:id="rId29"/>
              </w:object>
            </w:r>
            <w:r w:rsidR="0046138E" w:rsidRPr="00C37FD4">
              <w:rPr>
                <w:rFonts w:asciiTheme="majorBidi" w:eastAsia="Arial Unicode MS" w:hAnsiTheme="majorBidi" w:cstheme="majorBidi"/>
                <w:b/>
                <w:bCs/>
                <w:sz w:val="26"/>
                <w:szCs w:val="26"/>
                <w:rtl/>
                <w:lang w:bidi="ar-MA"/>
              </w:rPr>
              <w:t xml:space="preserve"> و </w:t>
            </w:r>
            <w:r w:rsidR="0046138E" w:rsidRPr="00C37FD4">
              <w:rPr>
                <w:rFonts w:asciiTheme="majorBidi" w:eastAsia="Arial Unicode MS" w:hAnsiTheme="majorBidi" w:cstheme="majorBidi"/>
                <w:b/>
                <w:bCs/>
                <w:position w:val="-4"/>
                <w:sz w:val="26"/>
                <w:szCs w:val="26"/>
                <w:lang w:bidi="ar-MA"/>
              </w:rPr>
              <w:object w:dxaOrig="220" w:dyaOrig="300">
                <v:shape id="_x0000_i1035" type="#_x0000_t75" style="width:11.25pt;height:15pt" o:ole="">
                  <v:imagedata r:id="rId30" o:title=""/>
                </v:shape>
                <o:OLEObject Type="Embed" ProgID="Equation.3" ShapeID="_x0000_i1035" DrawAspect="Content" ObjectID="_1479545457" r:id="rId31"/>
              </w:object>
            </w:r>
            <w:r w:rsidR="0046138E" w:rsidRPr="00C37FD4">
              <w:rPr>
                <w:rFonts w:asciiTheme="majorBidi" w:eastAsia="Arial Unicode MS" w:hAnsiTheme="majorBidi" w:cstheme="majorBidi"/>
                <w:b/>
                <w:bCs/>
                <w:sz w:val="26"/>
                <w:szCs w:val="26"/>
                <w:rtl/>
                <w:lang w:bidi="ar-MA"/>
              </w:rPr>
              <w:t xml:space="preserve">  .</w:t>
            </w:r>
            <w:r>
              <w:rPr>
                <w:rFonts w:asciiTheme="majorBidi" w:eastAsia="Arial Unicode MS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 </w:t>
            </w:r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>(</w:t>
            </w:r>
            <w:r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0,5</w:t>
            </w:r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>ن)</w:t>
            </w:r>
          </w:p>
          <w:p w:rsidR="0046138E" w:rsidRPr="00C37FD4" w:rsidRDefault="00D65845" w:rsidP="00BC0CB3">
            <w:pPr>
              <w:bidi/>
              <w:rPr>
                <w:rFonts w:asciiTheme="majorBidi" w:eastAsia="Arial Unicode MS" w:hAnsiTheme="majorBidi" w:cstheme="majorBidi"/>
                <w:b/>
                <w:bCs/>
                <w:sz w:val="26"/>
                <w:szCs w:val="26"/>
                <w:rtl/>
                <w:lang w:bidi="ar-MA"/>
              </w:rPr>
            </w:pPr>
            <w:r>
              <w:rPr>
                <w:rFonts w:asciiTheme="majorBidi" w:eastAsia="Arial Unicode MS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>2-5</w:t>
            </w:r>
            <w:r w:rsidR="00BC0CB3" w:rsidRPr="00C37FD4">
              <w:rPr>
                <w:rFonts w:asciiTheme="majorBidi" w:eastAsia="Arial Unicode MS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>- احسب</w:t>
            </w:r>
            <w:r w:rsidR="0046138E" w:rsidRPr="00C37FD4">
              <w:rPr>
                <w:rFonts w:asciiTheme="majorBidi" w:eastAsia="Arial Unicode MS" w:hAnsiTheme="majorBidi" w:cstheme="majorBidi"/>
                <w:b/>
                <w:bCs/>
                <w:sz w:val="26"/>
                <w:szCs w:val="26"/>
                <w:rtl/>
                <w:lang w:bidi="ar-MA"/>
              </w:rPr>
              <w:t xml:space="preserve"> قيمة معامل الانكسار </w:t>
            </w:r>
            <w:r w:rsidR="0046138E" w:rsidRPr="00C37FD4">
              <w:rPr>
                <w:rFonts w:asciiTheme="majorBidi" w:eastAsia="Arial Unicode MS" w:hAnsiTheme="majorBidi" w:cstheme="majorBidi"/>
                <w:b/>
                <w:bCs/>
                <w:sz w:val="26"/>
                <w:szCs w:val="26"/>
                <w:lang w:bidi="ar-MA"/>
              </w:rPr>
              <w:t>n</w:t>
            </w:r>
            <w:r w:rsidR="0046138E" w:rsidRPr="00C37FD4">
              <w:rPr>
                <w:rFonts w:asciiTheme="majorBidi" w:eastAsia="Arial Unicode MS" w:hAnsiTheme="majorBidi" w:cstheme="majorBidi"/>
                <w:b/>
                <w:bCs/>
                <w:sz w:val="26"/>
                <w:szCs w:val="26"/>
                <w:rtl/>
                <w:lang w:bidi="ar-MA"/>
              </w:rPr>
              <w:t xml:space="preserve">  بالنسبة لهذا الشعاع</w:t>
            </w:r>
            <w:r>
              <w:rPr>
                <w:rFonts w:asciiTheme="majorBidi" w:eastAsia="Arial Unicode MS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 </w:t>
            </w:r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>(</w:t>
            </w:r>
            <w:r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0,5</w:t>
            </w:r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>ن)</w:t>
            </w:r>
          </w:p>
          <w:p w:rsidR="00735C84" w:rsidRPr="00C37FD4" w:rsidRDefault="00D65845" w:rsidP="00D65845">
            <w:pPr>
              <w:bidi/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</w:pPr>
            <w:r>
              <w:rPr>
                <w:rFonts w:asciiTheme="majorBidi" w:eastAsia="Arial Unicode MS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>2-6</w:t>
            </w:r>
            <w:r w:rsidR="00BC0CB3" w:rsidRPr="00C37FD4">
              <w:rPr>
                <w:rFonts w:asciiTheme="majorBidi" w:eastAsia="Arial Unicode MS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>- احسب قيمة طول الموجة للشعاع داخل الم</w:t>
            </w:r>
            <w:r>
              <w:rPr>
                <w:rFonts w:asciiTheme="majorBidi" w:eastAsia="Arial Unicode MS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>و</w:t>
            </w:r>
            <w:r w:rsidR="00BC0CB3" w:rsidRPr="00C37FD4">
              <w:rPr>
                <w:rFonts w:asciiTheme="majorBidi" w:eastAsia="Arial Unicode MS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شور </w:t>
            </w:r>
            <w:r>
              <w:rPr>
                <w:rFonts w:asciiTheme="majorBidi" w:eastAsia="Arial Unicode MS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 و بين </w:t>
            </w:r>
            <w:r w:rsidR="00474252">
              <w:rPr>
                <w:rFonts w:asciiTheme="majorBidi" w:eastAsia="Arial Unicode MS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>أن</w:t>
            </w:r>
            <w:r>
              <w:rPr>
                <w:rFonts w:asciiTheme="majorBidi" w:eastAsia="Arial Unicode MS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 الموشور وسط مبدد</w:t>
            </w:r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>(</w:t>
            </w:r>
            <w:r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0,</w:t>
            </w:r>
            <w:r w:rsidR="00474252"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7</w:t>
            </w:r>
            <w:r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5</w:t>
            </w:r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>ن)</w:t>
            </w:r>
          </w:p>
        </w:tc>
      </w:tr>
      <w:tr w:rsidR="009341E7" w:rsidRPr="00C37FD4" w:rsidTr="009341E7">
        <w:trPr>
          <w:trHeight w:val="115"/>
        </w:trPr>
        <w:tc>
          <w:tcPr>
            <w:tcW w:w="11057" w:type="dxa"/>
            <w:tcBorders>
              <w:top w:val="single" w:sz="4" w:space="0" w:color="auto"/>
              <w:left w:val="single" w:sz="4" w:space="0" w:color="FFFFFF" w:themeColor="background1"/>
              <w:bottom w:val="single" w:sz="4" w:space="0" w:color="auto"/>
              <w:right w:val="single" w:sz="4" w:space="0" w:color="FFFFFF" w:themeColor="background1"/>
            </w:tcBorders>
          </w:tcPr>
          <w:p w:rsidR="009341E7" w:rsidRPr="00C37FD4" w:rsidRDefault="009341E7" w:rsidP="009341E7">
            <w:pPr>
              <w:bidi/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</w:pPr>
          </w:p>
        </w:tc>
      </w:tr>
      <w:tr w:rsidR="009341E7" w:rsidRPr="00C37FD4" w:rsidTr="009341E7">
        <w:trPr>
          <w:trHeight w:val="169"/>
        </w:trPr>
        <w:tc>
          <w:tcPr>
            <w:tcW w:w="11057" w:type="dxa"/>
            <w:tcBorders>
              <w:top w:val="single" w:sz="4" w:space="0" w:color="auto"/>
            </w:tcBorders>
          </w:tcPr>
          <w:p w:rsidR="009341E7" w:rsidRDefault="00DE54C0" w:rsidP="00DE54C0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تخصص نقطة لتنظيم الورقة وطريقة تقديم الأجوبة</w:t>
            </w:r>
          </w:p>
          <w:p w:rsidR="00DE54C0" w:rsidRDefault="00DE54C0" w:rsidP="00DE54C0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ينصح بإعطاء العلاقات الحرفية قبل التطبيقات العددية</w:t>
            </w:r>
          </w:p>
          <w:p w:rsidR="00DE54C0" w:rsidRPr="00C37FD4" w:rsidRDefault="00DE54C0" w:rsidP="00DE54C0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والله ولي التوفيق</w:t>
            </w:r>
          </w:p>
        </w:tc>
      </w:tr>
    </w:tbl>
    <w:p w:rsidR="002A6A65" w:rsidRDefault="002A6A65" w:rsidP="003B0BE6">
      <w:pPr>
        <w:rPr>
          <w:sz w:val="26"/>
          <w:szCs w:val="26"/>
        </w:rPr>
      </w:pPr>
    </w:p>
    <w:p w:rsidR="00CE2ACF" w:rsidRDefault="00CE2ACF" w:rsidP="003B0BE6">
      <w:pPr>
        <w:rPr>
          <w:sz w:val="26"/>
          <w:szCs w:val="26"/>
        </w:rPr>
      </w:pPr>
    </w:p>
    <w:tbl>
      <w:tblPr>
        <w:tblStyle w:val="Grilledutableau"/>
        <w:bidiVisual/>
        <w:tblW w:w="11057" w:type="dxa"/>
        <w:tblInd w:w="249" w:type="dxa"/>
        <w:tblLook w:val="04A0"/>
      </w:tblPr>
      <w:tblGrid>
        <w:gridCol w:w="11057"/>
      </w:tblGrid>
      <w:tr w:rsidR="00CE2ACF" w:rsidRPr="00B43629" w:rsidTr="0047692A">
        <w:tc>
          <w:tcPr>
            <w:tcW w:w="11057" w:type="dxa"/>
          </w:tcPr>
          <w:p w:rsidR="00CE2ACF" w:rsidRPr="00B43629" w:rsidRDefault="00CE2ACF" w:rsidP="0047692A">
            <w:pPr>
              <w:pStyle w:val="Sansinterligne"/>
              <w:bidi/>
              <w:rPr>
                <w:rFonts w:asciiTheme="majorBidi" w:hAnsiTheme="majorBidi" w:cstheme="majorBidi"/>
                <w:b/>
                <w:bCs/>
                <w:sz w:val="26"/>
                <w:szCs w:val="26"/>
              </w:rPr>
            </w:pPr>
          </w:p>
          <w:p w:rsidR="00CE2ACF" w:rsidRPr="00B43629" w:rsidRDefault="00CE2ACF" w:rsidP="0047692A">
            <w:pPr>
              <w:pStyle w:val="Sansinterligne"/>
              <w:bidi/>
              <w:rPr>
                <w:rFonts w:asciiTheme="majorBidi" w:hAnsiTheme="majorBidi" w:cstheme="majorBidi"/>
                <w:b/>
                <w:bCs/>
                <w:sz w:val="26"/>
                <w:szCs w:val="26"/>
              </w:rPr>
            </w:pPr>
          </w:p>
          <w:p w:rsidR="00CE2ACF" w:rsidRPr="00B43629" w:rsidRDefault="00CE2ACF" w:rsidP="0047692A">
            <w:pPr>
              <w:pStyle w:val="Sansinterligne"/>
              <w:bidi/>
              <w:rPr>
                <w:rFonts w:asciiTheme="majorBidi" w:hAnsiTheme="majorBidi" w:cstheme="majorBidi"/>
                <w:b/>
                <w:bCs/>
                <w:sz w:val="26"/>
                <w:szCs w:val="26"/>
              </w:rPr>
            </w:pPr>
          </w:p>
          <w:p w:rsidR="00CE2ACF" w:rsidRPr="00B43629" w:rsidRDefault="00CE2ACF" w:rsidP="0047692A">
            <w:pPr>
              <w:pStyle w:val="Sansinterligne"/>
              <w:bidi/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</w:pPr>
            <w:r>
              <w:rPr>
                <w:rFonts w:asciiTheme="majorBidi" w:hAnsiTheme="majorBidi" w:cstheme="majorBidi"/>
                <w:b/>
                <w:bCs/>
                <w:noProof/>
                <w:sz w:val="26"/>
                <w:szCs w:val="26"/>
                <w:rtl/>
              </w:rPr>
              <w:pict>
                <v:roundrect id="_x0000_s1077" style="position:absolute;left:0;text-align:left;margin-left:460.8pt;margin-top:-37.9pt;width:75.7pt;height:49.25pt;z-index:-251637760" arcsize="10923f" fillcolor="#eeece1">
                  <v:shadow on="t" color="#404040" opacity=".5" offset="-6pt,-6pt"/>
                </v:roundrect>
              </w:pict>
            </w:r>
            <w:r>
              <w:rPr>
                <w:rFonts w:asciiTheme="majorBidi" w:hAnsiTheme="majorBidi" w:cstheme="majorBidi"/>
                <w:b/>
                <w:bCs/>
                <w:noProof/>
                <w:sz w:val="26"/>
                <w:szCs w:val="26"/>
                <w:rtl/>
              </w:rPr>
              <w:pict>
                <v:roundrect id="_x0000_s1076" style="position:absolute;left:0;text-align:left;margin-left:19.8pt;margin-top:-36.8pt;width:420pt;height:47.05pt;z-index:-251638784" arcsize="10923f" fillcolor="#eeece1" strokeweight="1pt">
                  <v:fill color2="#ccc"/>
                  <v:shadow on="t" color="#404040" opacity=".5" offset="-6pt,-6pt"/>
                  <o:extrusion v:ext="view" viewpoint="-34.72222mm,34.72222mm" viewpointorigin="-.5,.5" skewangle="45" lightposition="-50000" lightposition2="50000"/>
                </v:roundrect>
              </w:pict>
            </w:r>
            <w:r>
              <w:rPr>
                <w:rFonts w:asciiTheme="majorBidi" w:hAnsiTheme="majorBidi" w:cstheme="majorBidi"/>
                <w:b/>
                <w:bCs/>
                <w:noProof/>
                <w:sz w:val="26"/>
                <w:szCs w:val="26"/>
                <w:rtl/>
              </w:rPr>
              <w:pict>
                <v:shape id="_x0000_s1075" type="#_x0000_t202" style="position:absolute;left:0;text-align:left;margin-left:32.9pt;margin-top:-30.95pt;width:393.45pt;height:39.8pt;z-index:251676672;mso-width-relative:margin;mso-height-relative:margin" fillcolor="#eeece1" strokecolor="#eeece1">
                  <v:textbox style="mso-next-textbox:#_x0000_s1075">
                    <w:txbxContent>
                      <w:p w:rsidR="00CE2ACF" w:rsidRPr="00AE2517" w:rsidRDefault="00CE2ACF" w:rsidP="00CE2ACF">
                        <w:pPr>
                          <w:pStyle w:val="Sansinterligne"/>
                          <w:jc w:val="right"/>
                          <w:cnfStyle w:val="101000000000"/>
                          <w:rPr>
                            <w:b/>
                            <w:bCs/>
                            <w:rtl/>
                            <w:lang w:bidi="ar-MA"/>
                          </w:rPr>
                        </w:pPr>
                        <w:r w:rsidRPr="00AE2517">
                          <w:rPr>
                            <w:rFonts w:hint="cs"/>
                            <w:b/>
                            <w:bCs/>
                            <w:rtl/>
                            <w:lang w:bidi="ar-MA"/>
                          </w:rPr>
                          <w:t xml:space="preserve">       </w:t>
                        </w:r>
                        <w:proofErr w:type="gramStart"/>
                        <w:r w:rsidRPr="00AE2517">
                          <w:rPr>
                            <w:rFonts w:hint="cs"/>
                            <w:b/>
                            <w:bCs/>
                            <w:rtl/>
                            <w:lang w:bidi="ar-MA"/>
                          </w:rPr>
                          <w:t>تصحيح  فرض</w:t>
                        </w:r>
                        <w:proofErr w:type="gramEnd"/>
                        <w:r w:rsidRPr="00AE2517">
                          <w:rPr>
                            <w:rFonts w:hint="cs"/>
                            <w:b/>
                            <w:bCs/>
                            <w:rtl/>
                            <w:lang w:bidi="ar-MA"/>
                          </w:rPr>
                          <w:t xml:space="preserve"> محروس</w:t>
                        </w:r>
                        <w:r w:rsidRPr="00AE2517">
                          <w:rPr>
                            <w:b/>
                            <w:bCs/>
                            <w:rtl/>
                            <w:lang w:bidi="ar-MA"/>
                          </w:rPr>
                          <w:t xml:space="preserve">                  </w:t>
                        </w:r>
                        <w:r w:rsidRPr="00AE2517">
                          <w:rPr>
                            <w:rFonts w:hint="cs"/>
                            <w:b/>
                            <w:bCs/>
                            <w:rtl/>
                            <w:lang w:bidi="ar-MA"/>
                          </w:rPr>
                          <w:t xml:space="preserve">   </w:t>
                        </w:r>
                        <w:r w:rsidRPr="00AE2517">
                          <w:rPr>
                            <w:b/>
                            <w:bCs/>
                            <w:rtl/>
                            <w:lang w:bidi="ar-MA"/>
                          </w:rPr>
                          <w:t xml:space="preserve">             السنة الدراسي</w:t>
                        </w:r>
                        <w:r w:rsidRPr="00AE2517">
                          <w:rPr>
                            <w:rFonts w:hint="cs"/>
                            <w:b/>
                            <w:bCs/>
                            <w:rtl/>
                            <w:lang w:bidi="ar-MA"/>
                          </w:rPr>
                          <w:t>ـــ</w:t>
                        </w:r>
                        <w:r w:rsidRPr="00AE2517">
                          <w:rPr>
                            <w:b/>
                            <w:bCs/>
                            <w:rtl/>
                            <w:lang w:bidi="ar-MA"/>
                          </w:rPr>
                          <w:t>ة 201</w:t>
                        </w:r>
                        <w:r w:rsidRPr="00AE2517">
                          <w:rPr>
                            <w:rFonts w:hint="cs"/>
                            <w:b/>
                            <w:bCs/>
                            <w:rtl/>
                            <w:lang w:bidi="ar-MA"/>
                          </w:rPr>
                          <w:t>3</w:t>
                        </w:r>
                        <w:r w:rsidRPr="00AE2517">
                          <w:rPr>
                            <w:b/>
                            <w:bCs/>
                            <w:rtl/>
                            <w:lang w:bidi="ar-MA"/>
                          </w:rPr>
                          <w:t>-201</w:t>
                        </w:r>
                        <w:r w:rsidRPr="00AE2517">
                          <w:rPr>
                            <w:rFonts w:hint="cs"/>
                            <w:b/>
                            <w:bCs/>
                            <w:rtl/>
                            <w:lang w:bidi="ar-MA"/>
                          </w:rPr>
                          <w:t>4</w:t>
                        </w:r>
                      </w:p>
                      <w:p w:rsidR="00CE2ACF" w:rsidRPr="00AE2517" w:rsidRDefault="00CE2ACF" w:rsidP="00CE2ACF">
                        <w:pPr>
                          <w:pStyle w:val="Sansinterligne"/>
                          <w:bidi/>
                          <w:cnfStyle w:val="101000000000"/>
                          <w:rPr>
                            <w:b/>
                            <w:bCs/>
                            <w:lang w:bidi="ar-MA"/>
                          </w:rPr>
                        </w:pPr>
                        <w:r w:rsidRPr="00AE2517">
                          <w:rPr>
                            <w:rFonts w:hint="cs"/>
                            <w:b/>
                            <w:bCs/>
                            <w:rtl/>
                            <w:lang w:bidi="ar-MA"/>
                          </w:rPr>
                          <w:t xml:space="preserve">   </w:t>
                        </w:r>
                        <w:r>
                          <w:rPr>
                            <w:rFonts w:hint="cs"/>
                            <w:b/>
                            <w:bCs/>
                            <w:rtl/>
                            <w:lang w:bidi="ar-MA"/>
                          </w:rPr>
                          <w:t xml:space="preserve">    </w:t>
                        </w:r>
                        <w:r w:rsidRPr="00AE2517">
                          <w:rPr>
                            <w:rFonts w:hint="cs"/>
                            <w:b/>
                            <w:bCs/>
                            <w:rtl/>
                            <w:lang w:bidi="ar-MA"/>
                          </w:rPr>
                          <w:t xml:space="preserve"> رقم 1 الدورة 1</w:t>
                        </w:r>
                        <w:r w:rsidRPr="00AE2517">
                          <w:rPr>
                            <w:b/>
                            <w:bCs/>
                            <w:rtl/>
                            <w:lang w:bidi="ar-MA"/>
                          </w:rPr>
                          <w:t xml:space="preserve">      </w:t>
                        </w:r>
                        <w:r w:rsidRPr="00AE2517">
                          <w:rPr>
                            <w:rFonts w:hint="cs"/>
                            <w:b/>
                            <w:bCs/>
                            <w:rtl/>
                            <w:lang w:bidi="ar-MA"/>
                          </w:rPr>
                          <w:t xml:space="preserve"> </w:t>
                        </w:r>
                        <w:r w:rsidRPr="00AE2517">
                          <w:rPr>
                            <w:b/>
                            <w:bCs/>
                            <w:rtl/>
                            <w:lang w:bidi="ar-MA"/>
                          </w:rPr>
                          <w:t xml:space="preserve"> </w:t>
                        </w:r>
                        <w:r w:rsidRPr="00AE2517">
                          <w:rPr>
                            <w:rFonts w:hint="cs"/>
                            <w:b/>
                            <w:bCs/>
                            <w:rtl/>
                            <w:lang w:bidi="ar-MA"/>
                          </w:rPr>
                          <w:t xml:space="preserve">          </w:t>
                        </w:r>
                        <w:r w:rsidRPr="00AE2517">
                          <w:rPr>
                            <w:b/>
                            <w:bCs/>
                            <w:rtl/>
                            <w:lang w:bidi="ar-MA"/>
                          </w:rPr>
                          <w:t xml:space="preserve"> </w:t>
                        </w:r>
                        <w:r w:rsidRPr="00AE2517">
                          <w:rPr>
                            <w:rFonts w:hint="cs"/>
                            <w:b/>
                            <w:bCs/>
                            <w:rtl/>
                            <w:lang w:bidi="ar-MA"/>
                          </w:rPr>
                          <w:t xml:space="preserve">       </w:t>
                        </w:r>
                        <w:r>
                          <w:rPr>
                            <w:rFonts w:hint="cs"/>
                            <w:b/>
                            <w:bCs/>
                            <w:rtl/>
                            <w:lang w:bidi="ar-MA"/>
                          </w:rPr>
                          <w:t xml:space="preserve">       </w:t>
                        </w:r>
                        <w:r w:rsidRPr="00AE2517">
                          <w:rPr>
                            <w:rFonts w:hint="cs"/>
                            <w:b/>
                            <w:bCs/>
                            <w:rtl/>
                            <w:lang w:bidi="ar-MA"/>
                          </w:rPr>
                          <w:t xml:space="preserve">      </w:t>
                        </w:r>
                        <w:r w:rsidRPr="00AE2517">
                          <w:rPr>
                            <w:b/>
                            <w:bCs/>
                            <w:lang w:bidi="ar-MA"/>
                          </w:rPr>
                          <w:t xml:space="preserve"> </w:t>
                        </w:r>
                        <w:r w:rsidRPr="00AE2517">
                          <w:rPr>
                            <w:rFonts w:hint="cs"/>
                            <w:b/>
                            <w:bCs/>
                            <w:rtl/>
                            <w:lang w:bidi="ar-MA"/>
                          </w:rPr>
                          <w:t xml:space="preserve">  </w:t>
                        </w:r>
                        <w:r w:rsidRPr="00AE2517">
                          <w:rPr>
                            <w:b/>
                            <w:bCs/>
                            <w:rtl/>
                            <w:lang w:bidi="ar-MA"/>
                          </w:rPr>
                          <w:t xml:space="preserve">   المستــوى :</w:t>
                        </w:r>
                        <w:r w:rsidRPr="00AE2517">
                          <w:rPr>
                            <w:b/>
                            <w:bCs/>
                            <w:lang w:bidi="ar-MA"/>
                          </w:rPr>
                          <w:t>2</w:t>
                        </w:r>
                        <w:r w:rsidRPr="00AE2517">
                          <w:rPr>
                            <w:b/>
                            <w:bCs/>
                            <w:vertAlign w:val="superscript"/>
                            <w:lang w:bidi="ar-MA"/>
                          </w:rPr>
                          <w:t>émé</w:t>
                        </w:r>
                        <w:r w:rsidRPr="00AE2517">
                          <w:rPr>
                            <w:b/>
                            <w:bCs/>
                            <w:lang w:bidi="ar-MA"/>
                          </w:rPr>
                          <w:t xml:space="preserve"> BAC,S.M.</w:t>
                        </w:r>
                      </w:p>
                    </w:txbxContent>
                  </v:textbox>
                </v:shape>
              </w:pict>
            </w:r>
            <w:r>
              <w:rPr>
                <w:rFonts w:asciiTheme="majorBidi" w:hAnsiTheme="majorBidi" w:cstheme="majorBidi"/>
                <w:b/>
                <w:bCs/>
                <w:noProof/>
                <w:sz w:val="26"/>
                <w:szCs w:val="26"/>
                <w:rtl/>
              </w:rPr>
              <w:pict>
                <v:shape id="_x0000_s1078" type="#_x0000_t75" style="position:absolute;left:0;text-align:left;margin-left:464.85pt;margin-top:-35.3pt;width:68.25pt;height:45.65pt;z-index:251679744" wrapcoords="-237 0 -237 21273 21600 21273 21600 0 -237 0">
                  <v:imagedata r:id="rId6" o:title=""/>
                  <w10:wrap type="tight"/>
                </v:shape>
                <o:OLEObject Type="Embed" ProgID="PBrush" ShapeID="_x0000_s1078" DrawAspect="Content" ObjectID="_1479545469" r:id="rId32"/>
              </w:pict>
            </w:r>
          </w:p>
        </w:tc>
      </w:tr>
      <w:tr w:rsidR="00CE2ACF" w:rsidRPr="00B43629" w:rsidTr="0047692A">
        <w:tc>
          <w:tcPr>
            <w:tcW w:w="11057" w:type="dxa"/>
            <w:tcBorders>
              <w:left w:val="single" w:sz="4" w:space="0" w:color="FFFFFF" w:themeColor="background1"/>
              <w:right w:val="single" w:sz="4" w:space="0" w:color="FFFFFF" w:themeColor="background1"/>
            </w:tcBorders>
          </w:tcPr>
          <w:p w:rsidR="00CE2ACF" w:rsidRPr="00BC0CB3" w:rsidRDefault="00CE2ACF" w:rsidP="0047692A">
            <w:pPr>
              <w:pStyle w:val="Sansinterligne"/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</w:pPr>
          </w:p>
        </w:tc>
      </w:tr>
      <w:tr w:rsidR="00CE2ACF" w:rsidRPr="00B43629" w:rsidTr="0047692A">
        <w:tc>
          <w:tcPr>
            <w:tcW w:w="11057" w:type="dxa"/>
            <w:shd w:val="clear" w:color="auto" w:fill="DDD9C3" w:themeFill="background2" w:themeFillShade="E6"/>
          </w:tcPr>
          <w:p w:rsidR="00CE2ACF" w:rsidRPr="00B43629" w:rsidRDefault="00CE2ACF" w:rsidP="0047692A">
            <w:pPr>
              <w:pStyle w:val="Sansinterligne"/>
              <w:bidi/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  <w:lang w:bidi="ar-MA"/>
              </w:rPr>
            </w:pPr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>الكيمياء (7 نقط )</w:t>
            </w:r>
          </w:p>
        </w:tc>
      </w:tr>
      <w:tr w:rsidR="00CE2ACF" w:rsidRPr="00B43629" w:rsidTr="0047692A">
        <w:tc>
          <w:tcPr>
            <w:tcW w:w="11057" w:type="dxa"/>
            <w:tcBorders>
              <w:left w:val="single" w:sz="4" w:space="0" w:color="FFFFFF" w:themeColor="background1"/>
              <w:right w:val="single" w:sz="4" w:space="0" w:color="FFFFFF" w:themeColor="background1"/>
            </w:tcBorders>
          </w:tcPr>
          <w:p w:rsidR="00CE2ACF" w:rsidRPr="00BC0CB3" w:rsidRDefault="00CE2ACF" w:rsidP="0047692A">
            <w:pPr>
              <w:pStyle w:val="Sansinterligne"/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</w:pPr>
          </w:p>
        </w:tc>
      </w:tr>
      <w:tr w:rsidR="00CE2ACF" w:rsidRPr="00B43629" w:rsidTr="0047692A">
        <w:tc>
          <w:tcPr>
            <w:tcW w:w="11057" w:type="dxa"/>
          </w:tcPr>
          <w:p w:rsidR="00CE2ACF" w:rsidRDefault="00CE2ACF" w:rsidP="0047692A">
            <w:pPr>
              <w:pStyle w:val="Sansinterligne"/>
              <w:bidi/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  <w:lang w:bidi="ar-MA"/>
              </w:rPr>
            </w:pPr>
            <w:r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1- </w:t>
            </w:r>
            <w:proofErr w:type="gramStart"/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>اختيار</w:t>
            </w:r>
            <w:proofErr w:type="gramEnd"/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 طريقة </w:t>
            </w:r>
            <w:r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التتبع.</w:t>
            </w: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br/>
            </w:r>
            <w:proofErr w:type="gramStart"/>
            <w:r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1-1- </w:t>
            </w: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 xml:space="preserve"> </w:t>
            </w: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>هذا</w:t>
            </w:r>
            <w:proofErr w:type="gramEnd"/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 الت</w:t>
            </w:r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حو</w:t>
            </w: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>ل الكيميائي يمكن</w:t>
            </w:r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 </w:t>
            </w: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 تتبعه</w:t>
            </w:r>
            <w:r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 بواسطة</w:t>
            </w:r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 تقنية</w:t>
            </w: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 قياس </w:t>
            </w:r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ال</w:t>
            </w: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>طيفي</w:t>
            </w:r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 </w:t>
            </w:r>
            <w:r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الضوئي</w:t>
            </w: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.</w:t>
            </w:r>
          </w:p>
          <w:p w:rsidR="00CE2ACF" w:rsidRPr="00B43629" w:rsidRDefault="00CE2ACF" w:rsidP="0047692A">
            <w:pPr>
              <w:pStyle w:val="Sansinterligne"/>
              <w:bidi/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التحول الكيميائي يستهلك وينتج </w:t>
            </w:r>
            <w:proofErr w:type="spellStart"/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>انواع</w:t>
            </w:r>
            <w:proofErr w:type="spellEnd"/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 كيميائية ملونة و بالتالي يمكن تتبعه بتقنية الطيف الضوئي</w:t>
            </w: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br/>
            </w:r>
            <w:r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1-2-  </w:t>
            </w: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>هذ</w:t>
            </w:r>
            <w:r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ه التقنية </w:t>
            </w: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 يمكن وصفها بأنها " </w:t>
            </w:r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تقنية </w:t>
            </w: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غير مدمرة " </w:t>
            </w:r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لأن نقوم </w:t>
            </w:r>
            <w:proofErr w:type="spellStart"/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باجراء</w:t>
            </w:r>
            <w:proofErr w:type="spellEnd"/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 القياسات دون تغيير محتويا الخليط المتفاعل</w:t>
            </w: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br/>
            </w:r>
            <w:r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2- التتبع الزمني للتحول : تتبع الايونات المتبقية من</w:t>
            </w:r>
            <w:r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 تنائي </w:t>
            </w:r>
            <w:proofErr w:type="spellStart"/>
            <w:r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>كرومات</w:t>
            </w:r>
            <w:proofErr w:type="spellEnd"/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Cr</w:t>
            </w: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vertAlign w:val="subscript"/>
              </w:rPr>
              <w:t>2</w:t>
            </w: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O</w:t>
            </w: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vertAlign w:val="subscript"/>
              </w:rPr>
              <w:t>7</w:t>
            </w: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vertAlign w:val="superscript"/>
              </w:rPr>
              <w:t>2-</w:t>
            </w: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vertAlign w:val="subscript"/>
              </w:rPr>
              <w:t>(</w:t>
            </w:r>
            <w:proofErr w:type="spellStart"/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vertAlign w:val="subscript"/>
              </w:rPr>
              <w:t>aq</w:t>
            </w:r>
            <w:proofErr w:type="spellEnd"/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vertAlign w:val="subscript"/>
              </w:rPr>
              <w:t>)</w:t>
            </w:r>
            <w:r>
              <w:rPr>
                <w:rFonts w:asciiTheme="majorBidi" w:hAnsiTheme="majorBidi" w:cstheme="majorBidi"/>
                <w:b/>
                <w:bCs/>
                <w:sz w:val="26"/>
                <w:szCs w:val="26"/>
                <w:vertAlign w:val="subscript"/>
              </w:rPr>
              <w:t xml:space="preserve"> </w:t>
            </w:r>
            <w:r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  </w:t>
            </w:r>
            <w:r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بالوسط</w:t>
            </w:r>
            <w:r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ab/>
            </w:r>
            <w:r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ab/>
            </w:r>
          </w:p>
          <w:p w:rsidR="00CE2ACF" w:rsidRDefault="00CE2ACF" w:rsidP="0047692A">
            <w:pPr>
              <w:pStyle w:val="Sansinterligne"/>
              <w:bidi/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</w:pPr>
            <w:r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2-1- الجدول الوصفي للتحول</w:t>
            </w:r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. </w:t>
            </w:r>
          </w:p>
          <w:p w:rsidR="00CE2ACF" w:rsidRPr="00B43629" w:rsidRDefault="00CE2ACF" w:rsidP="0047692A">
            <w:pPr>
              <w:pStyle w:val="Sansinterligne"/>
              <w:bidi/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  <w:lang w:bidi="ar-MA"/>
              </w:rPr>
            </w:pPr>
            <w:r>
              <w:object w:dxaOrig="9930" w:dyaOrig="1470">
                <v:shape id="_x0000_i1036" type="#_x0000_t75" style="width:496.5pt;height:73.5pt" o:ole="">
                  <v:imagedata r:id="rId33" o:title="" gain="109227f" blacklevel="-6554f"/>
                </v:shape>
                <o:OLEObject Type="Embed" ProgID="PBrush" ShapeID="_x0000_i1036" DrawAspect="Content" ObjectID="_1479545458" r:id="rId34"/>
              </w:object>
            </w:r>
          </w:p>
          <w:p w:rsidR="00CE2ACF" w:rsidRDefault="00CE2ACF" w:rsidP="0047692A">
            <w:pPr>
              <w:pStyle w:val="Sansinterligne"/>
              <w:bidi/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  <w:lang w:bidi="ar-MA"/>
              </w:rPr>
            </w:pPr>
            <w:r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2-2- </w:t>
            </w:r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اعتمادا على الجدول الوصفي </w:t>
            </w:r>
            <w:r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العلاقة بين</w:t>
            </w:r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:</w:t>
            </w:r>
            <w:r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 تقدم التفاعل </w:t>
            </w: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x(t)</w:t>
            </w:r>
            <w:r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 و تركيز ايونات تنائي </w:t>
            </w:r>
            <w:proofErr w:type="spellStart"/>
            <w:r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>كرومات</w:t>
            </w:r>
            <w:proofErr w:type="spellEnd"/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 </w:t>
            </w: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[</w:t>
            </w: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Cr</w:t>
            </w: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vertAlign w:val="subscript"/>
              </w:rPr>
              <w:t>2</w:t>
            </w: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O</w:t>
            </w: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vertAlign w:val="subscript"/>
              </w:rPr>
              <w:t>7</w:t>
            </w: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vertAlign w:val="superscript"/>
              </w:rPr>
              <w:t>2-</w:t>
            </w: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vertAlign w:val="subscript"/>
              </w:rPr>
              <w:t>(</w:t>
            </w:r>
            <w:proofErr w:type="spellStart"/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vertAlign w:val="subscript"/>
              </w:rPr>
              <w:t>aq</w:t>
            </w:r>
            <w:proofErr w:type="spellEnd"/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vertAlign w:val="subscript"/>
              </w:rPr>
              <w:t>)</w:t>
            </w: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]</w:t>
            </w:r>
            <w:r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  في الخليط في لحظة </w:t>
            </w: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t</w:t>
            </w:r>
            <w:r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 ، حجم الخليط المتفاعل</w:t>
            </w:r>
            <w:r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 xml:space="preserve">V </w:t>
            </w:r>
            <w:r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 و كمية المادة </w:t>
            </w: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n</w:t>
            </w: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vertAlign w:val="subscript"/>
                <w:lang w:bidi="ar-MA"/>
              </w:rPr>
              <w:t>2</w:t>
            </w:r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 </w:t>
            </w:r>
          </w:p>
          <w:p w:rsidR="00CE2ACF" w:rsidRPr="00673A9A" w:rsidRDefault="00CE2ACF" w:rsidP="0047692A">
            <w:pPr>
              <w:pStyle w:val="Sansinterligne"/>
              <w:bidi/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</w:pPr>
            <w:r>
              <w:object w:dxaOrig="4950" w:dyaOrig="405">
                <v:shape id="_x0000_i1037" type="#_x0000_t75" style="width:247.5pt;height:20.25pt" o:ole="">
                  <v:imagedata r:id="rId35" o:title=""/>
                </v:shape>
                <o:OLEObject Type="Embed" ProgID="PBrush" ShapeID="_x0000_i1037" DrawAspect="Content" ObjectID="_1479545459" r:id="rId36"/>
              </w:object>
            </w:r>
          </w:p>
          <w:p w:rsidR="00CE2ACF" w:rsidRDefault="00CE2ACF" w:rsidP="0047692A">
            <w:pPr>
              <w:pStyle w:val="Sansinterligne"/>
              <w:bidi/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  <w:lang w:bidi="ar-MA"/>
              </w:rPr>
            </w:pPr>
            <w:r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2-3- </w:t>
            </w:r>
            <w:proofErr w:type="spellStart"/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نب</w:t>
            </w: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>بين</w:t>
            </w:r>
            <w:proofErr w:type="spellEnd"/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 </w:t>
            </w:r>
            <w:r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أن</w:t>
            </w: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 العلاقة بين الامتصاصية </w:t>
            </w: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A</w:t>
            </w: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  <w:lang w:bidi="ar-MA"/>
              </w:rPr>
              <w:t xml:space="preserve"> و تقدم التفاعل في لحظة </w:t>
            </w: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t</w:t>
            </w: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  <w:lang w:bidi="ar-MA"/>
              </w:rPr>
              <w:t xml:space="preserve"> تكتب على </w:t>
            </w:r>
            <w:r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>شك</w:t>
            </w:r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>ــــــ</w:t>
            </w:r>
            <w:r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>ل</w:t>
            </w:r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>:</w:t>
            </w: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  <w:lang w:bidi="ar-MA"/>
              </w:rPr>
              <w:t xml:space="preserve"> </w:t>
            </w: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 xml:space="preserve">x(t) = </w:t>
            </w:r>
            <w:r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[</w:t>
            </w: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10 – 4.A(t)].10</w:t>
            </w: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vertAlign w:val="superscript"/>
              </w:rPr>
              <w:t>–</w:t>
            </w:r>
            <w:proofErr w:type="gramStart"/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vertAlign w:val="superscript"/>
              </w:rPr>
              <w:t>5</w:t>
            </w:r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 .</w:t>
            </w:r>
            <w:proofErr w:type="gramEnd"/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 </w:t>
            </w:r>
          </w:p>
          <w:p w:rsidR="00CE2ACF" w:rsidRDefault="00CE2ACF" w:rsidP="0047692A">
            <w:pPr>
              <w:pStyle w:val="Sansinterligne"/>
              <w:bidi/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</w:pPr>
            <w:r>
              <w:object w:dxaOrig="7065" w:dyaOrig="1815">
                <v:shape id="_x0000_i1038" type="#_x0000_t75" style="width:353.25pt;height:90.75pt" o:ole="">
                  <v:imagedata r:id="rId37" o:title=""/>
                </v:shape>
                <o:OLEObject Type="Embed" ProgID="PBrush" ShapeID="_x0000_i1038" DrawAspect="Content" ObjectID="_1479545460" r:id="rId38"/>
              </w:object>
            </w: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br/>
            </w:r>
            <w:r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2-4-</w:t>
            </w: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 </w:t>
            </w:r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لن</w:t>
            </w: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>حسب</w:t>
            </w:r>
            <w:r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 التقدم</w:t>
            </w: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 الأقصى </w:t>
            </w:r>
            <w:proofErr w:type="spellStart"/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x</w:t>
            </w: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vertAlign w:val="subscript"/>
              </w:rPr>
              <w:t>m</w:t>
            </w:r>
            <w:proofErr w:type="spellEnd"/>
            <w:r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vertAlign w:val="subscript"/>
                <w:rtl/>
              </w:rPr>
              <w:t xml:space="preserve"> </w:t>
            </w:r>
            <w:r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.</w:t>
            </w:r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 </w:t>
            </w:r>
          </w:p>
          <w:p w:rsidR="00CE2ACF" w:rsidRPr="000E3C4B" w:rsidRDefault="00CE2ACF" w:rsidP="0047692A">
            <w:pPr>
              <w:pStyle w:val="Sansinterligne"/>
              <w:bidi/>
              <w:rPr>
                <w:b/>
                <w:bCs/>
                <w:sz w:val="26"/>
                <w:szCs w:val="26"/>
              </w:rPr>
            </w:pPr>
            <w:r>
              <w:object w:dxaOrig="6165" w:dyaOrig="1035">
                <v:shape id="_x0000_i1039" type="#_x0000_t75" style="width:308.25pt;height:51.75pt" o:ole="">
                  <v:imagedata r:id="rId39" o:title=""/>
                </v:shape>
                <o:OLEObject Type="Embed" ProgID="PBrush" ShapeID="_x0000_i1039" DrawAspect="Content" ObjectID="_1479545461" r:id="rId40"/>
              </w:object>
            </w:r>
          </w:p>
          <w:p w:rsidR="00CE2ACF" w:rsidRDefault="00CE2ACF" w:rsidP="0047692A">
            <w:pPr>
              <w:pStyle w:val="Sansinterligne"/>
              <w:bidi/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  <w:lang w:bidi="ar-MA"/>
              </w:rPr>
            </w:pPr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باعتبار</w:t>
            </w:r>
            <w:r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 تنائي </w:t>
            </w:r>
            <w:proofErr w:type="spellStart"/>
            <w:r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>كرومات</w:t>
            </w:r>
            <w:proofErr w:type="spellEnd"/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Cr</w:t>
            </w: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vertAlign w:val="subscript"/>
              </w:rPr>
              <w:t>2</w:t>
            </w: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O</w:t>
            </w: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vertAlign w:val="subscript"/>
              </w:rPr>
              <w:t>7</w:t>
            </w: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vertAlign w:val="superscript"/>
              </w:rPr>
              <w:t>2-</w:t>
            </w: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vertAlign w:val="subscript"/>
              </w:rPr>
              <w:t>(</w:t>
            </w:r>
            <w:proofErr w:type="spellStart"/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vertAlign w:val="subscript"/>
              </w:rPr>
              <w:t>aq</w:t>
            </w:r>
            <w:proofErr w:type="spellEnd"/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vertAlign w:val="subscript"/>
              </w:rPr>
              <w:t>)</w:t>
            </w:r>
            <w:r>
              <w:rPr>
                <w:rFonts w:asciiTheme="majorBidi" w:hAnsiTheme="majorBidi" w:cstheme="majorBidi"/>
                <w:b/>
                <w:bCs/>
                <w:sz w:val="26"/>
                <w:szCs w:val="26"/>
                <w:vertAlign w:val="subscript"/>
              </w:rPr>
              <w:t xml:space="preserve"> </w:t>
            </w:r>
            <w:r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  </w:t>
            </w:r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متفاعل </w:t>
            </w:r>
            <w:proofErr w:type="spellStart"/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>محد</w:t>
            </w:r>
            <w:proofErr w:type="spellEnd"/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 نجد </w:t>
            </w:r>
            <w:proofErr w:type="spellStart"/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>ان</w:t>
            </w:r>
            <w:proofErr w:type="spellEnd"/>
            <w:r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=1,10</w:t>
            </w:r>
            <w:r>
              <w:rPr>
                <w:rFonts w:asciiTheme="majorBidi" w:hAnsiTheme="majorBidi" w:cstheme="majorBidi"/>
                <w:b/>
                <w:bCs/>
                <w:sz w:val="26"/>
                <w:szCs w:val="26"/>
                <w:vertAlign w:val="superscript"/>
                <w:lang w:bidi="ar-MA"/>
              </w:rPr>
              <w:t>-4</w:t>
            </w:r>
            <w:r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 xml:space="preserve">mol </w:t>
            </w:r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 </w:t>
            </w:r>
            <w:r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 xml:space="preserve"> </w:t>
            </w:r>
            <w:proofErr w:type="spellStart"/>
            <w:r w:rsidRPr="009E421B"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x</w:t>
            </w:r>
            <w:r w:rsidRPr="009E421B">
              <w:rPr>
                <w:rFonts w:asciiTheme="majorBidi" w:hAnsiTheme="majorBidi" w:cstheme="majorBidi"/>
                <w:b/>
                <w:bCs/>
                <w:sz w:val="26"/>
                <w:szCs w:val="26"/>
                <w:vertAlign w:val="subscript"/>
                <w:lang w:bidi="ar-MA"/>
              </w:rPr>
              <w:t>max</w:t>
            </w:r>
            <w:proofErr w:type="spellEnd"/>
            <w:r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=</w:t>
            </w:r>
            <w:r w:rsidRPr="009E421B"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n</w:t>
            </w:r>
            <w:r w:rsidRPr="009E421B">
              <w:rPr>
                <w:rFonts w:asciiTheme="majorBidi" w:hAnsiTheme="majorBidi" w:cstheme="majorBidi"/>
                <w:b/>
                <w:bCs/>
                <w:sz w:val="26"/>
                <w:szCs w:val="26"/>
                <w:vertAlign w:val="subscript"/>
                <w:lang w:bidi="ar-MA"/>
              </w:rPr>
              <w:t>2</w:t>
            </w:r>
            <w:r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/2</w:t>
            </w:r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 وتخاف القيمة المحصل عليها تجريبيا </w:t>
            </w:r>
          </w:p>
          <w:p w:rsidR="00CE2ACF" w:rsidRDefault="00CE2ACF" w:rsidP="0047692A">
            <w:pPr>
              <w:pStyle w:val="Sansinterligne"/>
              <w:bidi/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  <w:lang w:bidi="ar-MA"/>
              </w:rPr>
            </w:pPr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و منه  </w:t>
            </w:r>
            <w:r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 </w:t>
            </w:r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ن</w:t>
            </w: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>ستنتج أن</w:t>
            </w:r>
            <w:r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 المتفاعل</w:t>
            </w: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 </w:t>
            </w:r>
            <w:proofErr w:type="spellStart"/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>ال</w:t>
            </w:r>
            <w:r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م</w:t>
            </w: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>حد</w:t>
            </w:r>
            <w:proofErr w:type="spellEnd"/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 </w:t>
            </w:r>
            <w:proofErr w:type="spellStart"/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>الايثانول</w:t>
            </w:r>
            <w:proofErr w:type="spellEnd"/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 </w:t>
            </w:r>
            <w:r w:rsidRPr="00B43629">
              <w:rPr>
                <w:b/>
                <w:bCs/>
                <w:sz w:val="26"/>
                <w:szCs w:val="26"/>
              </w:rPr>
              <w:t xml:space="preserve"> CH</w:t>
            </w:r>
            <w:r w:rsidRPr="000E3B44">
              <w:rPr>
                <w:b/>
                <w:bCs/>
                <w:sz w:val="26"/>
                <w:szCs w:val="26"/>
                <w:vertAlign w:val="subscript"/>
              </w:rPr>
              <w:t>3</w:t>
            </w:r>
            <w:r w:rsidRPr="00B43629">
              <w:rPr>
                <w:b/>
                <w:bCs/>
                <w:sz w:val="26"/>
                <w:szCs w:val="26"/>
              </w:rPr>
              <w:t>CH</w:t>
            </w:r>
            <w:r w:rsidRPr="000E3B44">
              <w:rPr>
                <w:b/>
                <w:bCs/>
                <w:sz w:val="26"/>
                <w:szCs w:val="26"/>
                <w:vertAlign w:val="subscript"/>
              </w:rPr>
              <w:t>2</w:t>
            </w:r>
            <w:r w:rsidRPr="00B43629">
              <w:rPr>
                <w:b/>
                <w:bCs/>
                <w:sz w:val="26"/>
                <w:szCs w:val="26"/>
              </w:rPr>
              <w:t>OH</w:t>
            </w:r>
            <w:r w:rsidRPr="00B43629">
              <w:rPr>
                <w:rFonts w:hint="cs"/>
                <w:b/>
                <w:bCs/>
                <w:sz w:val="26"/>
                <w:szCs w:val="26"/>
                <w:rtl/>
              </w:rPr>
              <w:t xml:space="preserve"> </w:t>
            </w:r>
            <w:r>
              <w:rPr>
                <w:rFonts w:hint="cs"/>
                <w:b/>
                <w:bCs/>
                <w:sz w:val="26"/>
                <w:szCs w:val="26"/>
                <w:rtl/>
              </w:rPr>
              <w:t>.</w:t>
            </w: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 xml:space="preserve"> </w:t>
            </w: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br/>
            </w:r>
            <w:r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2-5- </w:t>
            </w:r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السائق لم ي</w:t>
            </w: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>خرق</w:t>
            </w:r>
            <w:r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 القانون</w:t>
            </w:r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. </w:t>
            </w:r>
          </w:p>
          <w:p w:rsidR="00CE2ACF" w:rsidRPr="00B43629" w:rsidRDefault="00CE2ACF" w:rsidP="0047692A">
            <w:pPr>
              <w:pStyle w:val="Sansinterligne"/>
              <w:bidi/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</w:pPr>
            <w:r>
              <w:object w:dxaOrig="8820" w:dyaOrig="2025">
                <v:shape id="_x0000_i1040" type="#_x0000_t75" style="width:441pt;height:101.25pt" o:ole="">
                  <v:imagedata r:id="rId41" o:title=""/>
                </v:shape>
                <o:OLEObject Type="Embed" ProgID="PBrush" ShapeID="_x0000_i1040" DrawAspect="Content" ObjectID="_1479545462" r:id="rId42"/>
              </w:object>
            </w:r>
          </w:p>
          <w:p w:rsidR="00CE2ACF" w:rsidRPr="00B43629" w:rsidRDefault="00CE2ACF" w:rsidP="0047692A">
            <w:pPr>
              <w:pStyle w:val="Sansinterligne"/>
              <w:bidi/>
              <w:rPr>
                <w:rFonts w:asciiTheme="majorBidi" w:hAnsiTheme="majorBidi" w:cstheme="majorBidi"/>
                <w:b/>
                <w:bCs/>
                <w:sz w:val="26"/>
                <w:szCs w:val="26"/>
              </w:rPr>
            </w:pPr>
            <w:r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3- السرعة الحجمية للتفاعل</w:t>
            </w:r>
          </w:p>
          <w:p w:rsidR="00CE2ACF" w:rsidRPr="00B43629" w:rsidRDefault="00CE2ACF" w:rsidP="0047692A">
            <w:pPr>
              <w:pStyle w:val="Sansinterligne"/>
              <w:bidi/>
              <w:rPr>
                <w:rFonts w:asciiTheme="majorBidi" w:hAnsiTheme="majorBidi" w:cstheme="majorBidi"/>
                <w:b/>
                <w:bCs/>
                <w:sz w:val="26"/>
                <w:szCs w:val="26"/>
              </w:rPr>
            </w:pPr>
            <w:r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3-1- </w:t>
            </w:r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نعلم</w:t>
            </w:r>
            <w:proofErr w:type="gramStart"/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 </w:t>
            </w:r>
            <w:proofErr w:type="spellStart"/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ان</w:t>
            </w:r>
            <w:proofErr w:type="spellEnd"/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 </w:t>
            </w:r>
            <w:proofErr w:type="gramEnd"/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v=</w:t>
            </w:r>
            <m:oMath>
              <m:f>
                <m:fPr>
                  <m:ctrlPr>
                    <w:rPr>
                      <w:rFonts w:ascii="Cambria Math" w:hAnsi="Cambria Math" w:cstheme="majorBidi"/>
                      <w:b/>
                      <w:bCs/>
                      <w:i/>
                      <w:sz w:val="26"/>
                      <w:szCs w:val="26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6"/>
                      <w:szCs w:val="26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6"/>
                      <w:szCs w:val="26"/>
                    </w:rPr>
                    <m:t>V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 w:cstheme="majorBidi"/>
                  <w:sz w:val="26"/>
                  <w:szCs w:val="26"/>
                </w:rPr>
                <m:t>.</m:t>
              </m:r>
              <m:f>
                <m:fPr>
                  <m:ctrlPr>
                    <w:rPr>
                      <w:rFonts w:ascii="Cambria Math" w:hAnsi="Cambria Math" w:cstheme="majorBidi"/>
                      <w:b/>
                      <w:bCs/>
                      <w:i/>
                      <w:sz w:val="26"/>
                      <w:szCs w:val="26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6"/>
                      <w:szCs w:val="26"/>
                    </w:rPr>
                    <m:t>dx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6"/>
                      <w:szCs w:val="26"/>
                    </w:rPr>
                    <m:t>dt</m:t>
                  </m:r>
                </m:den>
              </m:f>
            </m:oMath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. </w:t>
            </w:r>
            <w:r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 </w:t>
            </w:r>
            <w:r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 xml:space="preserve"> </w:t>
            </w:r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مع </w:t>
            </w:r>
            <w:proofErr w:type="spellStart"/>
            <w:r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d</w:t>
            </w: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x</w:t>
            </w:r>
            <w:proofErr w:type="spellEnd"/>
            <w:r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/</w:t>
            </w:r>
            <w:proofErr w:type="spellStart"/>
            <w:r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dt</w:t>
            </w:r>
            <w:proofErr w:type="spellEnd"/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 xml:space="preserve"> =  – 4. 10</w:t>
            </w:r>
            <w:r w:rsidRPr="00CF3A76">
              <w:rPr>
                <w:rFonts w:asciiTheme="majorBidi" w:hAnsiTheme="majorBidi" w:cstheme="majorBidi"/>
                <w:b/>
                <w:bCs/>
                <w:sz w:val="26"/>
                <w:szCs w:val="26"/>
                <w:vertAlign w:val="superscript"/>
              </w:rPr>
              <w:t>–5</w:t>
            </w:r>
            <w:r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.</w:t>
            </w:r>
            <w:proofErr w:type="spellStart"/>
            <w:r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d</w:t>
            </w:r>
            <w:r w:rsidRPr="00CF3A76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A</w:t>
            </w:r>
            <w:proofErr w:type="spellEnd"/>
            <w:r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/</w:t>
            </w:r>
            <w:proofErr w:type="spellStart"/>
            <w:proofErr w:type="gramStart"/>
            <w:r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dt</w:t>
            </w:r>
            <w:proofErr w:type="spellEnd"/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 .</w:t>
            </w:r>
            <w:proofErr w:type="gramEnd"/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 فيصبح </w:t>
            </w:r>
            <w:r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تعبير السرعة الحجمية للتحول</w:t>
            </w:r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:</w:t>
            </w:r>
            <w:r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  </w:t>
            </w: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v=</w:t>
            </w:r>
            <m:oMath>
              <m:r>
                <m:rPr>
                  <m:sty m:val="bi"/>
                </m:rPr>
                <w:rPr>
                  <w:rFonts w:ascii="Cambria Math" w:hAnsi="Cambria Math" w:cstheme="majorBidi"/>
                  <w:sz w:val="26"/>
                  <w:szCs w:val="26"/>
                </w:rPr>
                <m:t>-</m:t>
              </m:r>
              <m:f>
                <m:fPr>
                  <m:ctrlPr>
                    <w:rPr>
                      <w:rFonts w:ascii="Cambria Math" w:hAnsi="Cambria Math" w:cstheme="majorBidi"/>
                      <w:b/>
                      <w:bCs/>
                      <w:i/>
                      <w:sz w:val="26"/>
                      <w:szCs w:val="26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6"/>
                      <w:szCs w:val="26"/>
                    </w:rPr>
                    <m:t>4.</m:t>
                  </m:r>
                  <m:sSup>
                    <m:sSupPr>
                      <m:ctrlPr>
                        <w:rPr>
                          <w:rFonts w:ascii="Cambria Math" w:hAnsi="Cambria Math" w:cstheme="majorBidi"/>
                          <w:b/>
                          <w:bCs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6"/>
                          <w:szCs w:val="26"/>
                        </w:rPr>
                        <m:t>10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 w:cstheme="majorBidi"/>
                          <w:sz w:val="26"/>
                          <w:szCs w:val="26"/>
                          <w:lang w:bidi="ar-MA"/>
                        </w:rPr>
                        <m:t>-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6"/>
                          <w:szCs w:val="26"/>
                        </w:rPr>
                        <m:t>5</m:t>
                      </m:r>
                    </m:sup>
                  </m:sSup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6"/>
                      <w:szCs w:val="26"/>
                    </w:rPr>
                    <m:t>V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 w:cstheme="majorBidi"/>
                  <w:sz w:val="26"/>
                  <w:szCs w:val="26"/>
                </w:rPr>
                <m:t>.</m:t>
              </m:r>
              <m:f>
                <m:fPr>
                  <m:ctrlPr>
                    <w:rPr>
                      <w:rFonts w:ascii="Cambria Math" w:hAnsi="Cambria Math" w:cstheme="majorBidi"/>
                      <w:b/>
                      <w:bCs/>
                      <w:i/>
                      <w:sz w:val="26"/>
                      <w:szCs w:val="26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6"/>
                      <w:szCs w:val="26"/>
                    </w:rPr>
                    <m:t>dA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6"/>
                      <w:szCs w:val="26"/>
                    </w:rPr>
                    <m:t>dt</m:t>
                  </m:r>
                </m:den>
              </m:f>
            </m:oMath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. </w:t>
            </w:r>
          </w:p>
          <w:p w:rsidR="00CE2ACF" w:rsidRDefault="00CE2ACF" w:rsidP="0047692A">
            <w:pPr>
              <w:pStyle w:val="Sansinterligne"/>
              <w:bidi/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  <w:lang w:bidi="ar-MA"/>
              </w:rPr>
            </w:pPr>
            <w:r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3-2- قيمة السرعة الحجمية عند </w:t>
            </w:r>
            <w:r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t=0</w:t>
            </w:r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، </w:t>
            </w:r>
          </w:p>
          <w:p w:rsidR="00CE2ACF" w:rsidRDefault="00CE2ACF" w:rsidP="0047692A">
            <w:pPr>
              <w:pStyle w:val="Sansinterligne"/>
              <w:bidi/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</w:pP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v=</w:t>
            </w:r>
            <m:oMath>
              <m:r>
                <m:rPr>
                  <m:sty m:val="bi"/>
                </m:rPr>
                <w:rPr>
                  <w:rFonts w:ascii="Cambria Math" w:hAnsi="Cambria Math" w:cstheme="majorBidi"/>
                  <w:sz w:val="26"/>
                  <w:szCs w:val="26"/>
                </w:rPr>
                <m:t>-</m:t>
              </m:r>
              <m:f>
                <m:fPr>
                  <m:ctrlPr>
                    <w:rPr>
                      <w:rFonts w:ascii="Cambria Math" w:hAnsi="Cambria Math" w:cstheme="majorBidi"/>
                      <w:b/>
                      <w:bCs/>
                      <w:i/>
                      <w:sz w:val="26"/>
                      <w:szCs w:val="26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6"/>
                      <w:szCs w:val="26"/>
                    </w:rPr>
                    <m:t>4.</m:t>
                  </m:r>
                  <m:sSup>
                    <m:sSupPr>
                      <m:ctrlPr>
                        <w:rPr>
                          <w:rFonts w:ascii="Cambria Math" w:hAnsi="Cambria Math" w:cstheme="majorBidi"/>
                          <w:b/>
                          <w:bCs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6"/>
                          <w:szCs w:val="26"/>
                        </w:rPr>
                        <m:t>10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 w:cstheme="majorBidi"/>
                          <w:sz w:val="26"/>
                          <w:szCs w:val="26"/>
                          <w:lang w:bidi="ar-MA"/>
                        </w:rPr>
                        <m:t>-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6"/>
                          <w:szCs w:val="26"/>
                        </w:rPr>
                        <m:t>5</m:t>
                      </m:r>
                    </m:sup>
                  </m:sSup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6"/>
                      <w:szCs w:val="26"/>
                    </w:rPr>
                    <m:t>12.</m:t>
                  </m:r>
                  <m:sSup>
                    <m:sSupPr>
                      <m:ctrlPr>
                        <w:rPr>
                          <w:rFonts w:ascii="Cambria Math" w:hAnsi="Cambria Math" w:cstheme="majorBidi"/>
                          <w:b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6"/>
                          <w:szCs w:val="26"/>
                        </w:rPr>
                        <m:t>10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6"/>
                          <w:szCs w:val="26"/>
                        </w:rPr>
                        <m:t>-3</m:t>
                      </m:r>
                    </m:sup>
                  </m:sSup>
                </m:den>
              </m:f>
              <m:r>
                <m:rPr>
                  <m:sty m:val="bi"/>
                </m:rPr>
                <w:rPr>
                  <w:rFonts w:ascii="Cambria Math" w:hAnsi="Cambria Math" w:cstheme="majorBidi"/>
                  <w:sz w:val="26"/>
                  <w:szCs w:val="26"/>
                </w:rPr>
                <m:t>.</m:t>
              </m:r>
              <m:f>
                <m:fPr>
                  <m:ctrlPr>
                    <w:rPr>
                      <w:rFonts w:ascii="Cambria Math" w:hAnsi="Cambria Math" w:cstheme="majorBidi"/>
                      <w:b/>
                      <w:bCs/>
                      <w:i/>
                      <w:sz w:val="26"/>
                      <w:szCs w:val="26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6"/>
                      <w:szCs w:val="26"/>
                    </w:rPr>
                    <m:t>2,50-2,38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6"/>
                      <w:szCs w:val="26"/>
                    </w:rPr>
                    <m:t>0-2,5</m:t>
                  </m:r>
                </m:den>
              </m:f>
            </m:oMath>
            <w:r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=1,6.10</w:t>
            </w:r>
            <w:r>
              <w:rPr>
                <w:rFonts w:asciiTheme="majorBidi" w:hAnsiTheme="majorBidi" w:cstheme="majorBidi"/>
                <w:b/>
                <w:bCs/>
                <w:sz w:val="26"/>
                <w:szCs w:val="26"/>
                <w:vertAlign w:val="superscript"/>
              </w:rPr>
              <w:t>-4</w:t>
            </w:r>
            <w:r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mol/L.min=2,67.10</w:t>
            </w:r>
            <w:r>
              <w:rPr>
                <w:rFonts w:asciiTheme="majorBidi" w:hAnsiTheme="majorBidi" w:cstheme="majorBidi"/>
                <w:b/>
                <w:bCs/>
                <w:sz w:val="26"/>
                <w:szCs w:val="26"/>
                <w:vertAlign w:val="superscript"/>
              </w:rPr>
              <w:t>-6</w:t>
            </w:r>
            <w:r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mol/</w:t>
            </w:r>
            <w:proofErr w:type="spellStart"/>
            <w:r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L.s</w:t>
            </w:r>
            <w:proofErr w:type="spellEnd"/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.</w:t>
            </w:r>
          </w:p>
          <w:p w:rsidR="00CE2ACF" w:rsidRPr="00B43629" w:rsidRDefault="00CE2ACF" w:rsidP="0047692A">
            <w:pPr>
              <w:pStyle w:val="Sansinterligne"/>
              <w:bidi/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  <w:lang w:bidi="ar-MA"/>
              </w:rPr>
            </w:pPr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تنخفض سرعة التحول مع الزمن وذالك راجع </w:t>
            </w:r>
            <w:proofErr w:type="spellStart"/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>الى</w:t>
            </w:r>
            <w:proofErr w:type="spellEnd"/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 انخفاض تركيز المتفاعلات مع الزمن</w:t>
            </w: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 xml:space="preserve"> x(t)</w:t>
            </w:r>
            <w:r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/</w:t>
            </w: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 xml:space="preserve"> 10</w:t>
            </w: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vertAlign w:val="superscript"/>
              </w:rPr>
              <w:t>–5</w:t>
            </w: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 xml:space="preserve"> </w:t>
            </w:r>
            <w:r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-</w:t>
            </w: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 xml:space="preserve"> 10</w:t>
            </w:r>
            <w:r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=</w:t>
            </w: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 xml:space="preserve"> 4.A(t)].</w:t>
            </w:r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 .</w:t>
            </w:r>
          </w:p>
          <w:p w:rsidR="00CE2ACF" w:rsidRDefault="00CE2ACF" w:rsidP="0047692A">
            <w:pPr>
              <w:pStyle w:val="Sansinterligne"/>
              <w:bidi/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</w:pPr>
            <w:r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3-3- </w:t>
            </w:r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عند </w:t>
            </w:r>
            <w:r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t</w:t>
            </w:r>
            <w:r>
              <w:rPr>
                <w:rFonts w:asciiTheme="majorBidi" w:hAnsiTheme="majorBidi" w:cstheme="majorBidi"/>
                <w:b/>
                <w:bCs/>
                <w:sz w:val="26"/>
                <w:szCs w:val="26"/>
                <w:vertAlign w:val="subscript"/>
                <w:lang w:bidi="ar-MA"/>
              </w:rPr>
              <w:t>1/2</w:t>
            </w:r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 </w:t>
            </w:r>
            <w:r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 </w:t>
            </w:r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>فان</w:t>
            </w:r>
            <w:r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x(t</w:t>
            </w:r>
            <w:r>
              <w:rPr>
                <w:rFonts w:asciiTheme="majorBidi" w:hAnsiTheme="majorBidi" w:cstheme="majorBidi"/>
                <w:b/>
                <w:bCs/>
                <w:sz w:val="26"/>
                <w:szCs w:val="26"/>
                <w:vertAlign w:val="subscript"/>
                <w:lang w:bidi="ar-MA"/>
              </w:rPr>
              <w:t>1/2</w:t>
            </w:r>
            <w:r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)=</w:t>
            </w:r>
            <w:proofErr w:type="spellStart"/>
            <w:r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x</w:t>
            </w:r>
            <w:r>
              <w:rPr>
                <w:rFonts w:asciiTheme="majorBidi" w:hAnsiTheme="majorBidi" w:cstheme="majorBidi"/>
                <w:b/>
                <w:bCs/>
                <w:sz w:val="26"/>
                <w:szCs w:val="26"/>
                <w:vertAlign w:val="subscript"/>
                <w:lang w:bidi="ar-MA"/>
              </w:rPr>
              <w:t>max</w:t>
            </w:r>
            <w:proofErr w:type="spellEnd"/>
            <w:r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 xml:space="preserve">/2 </w:t>
            </w:r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 و منه  </w:t>
            </w:r>
            <w:r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=-(2,2.10</w:t>
            </w:r>
            <w:r>
              <w:rPr>
                <w:rFonts w:asciiTheme="majorBidi" w:hAnsiTheme="majorBidi" w:cstheme="majorBidi"/>
                <w:b/>
                <w:bCs/>
                <w:sz w:val="26"/>
                <w:szCs w:val="26"/>
                <w:vertAlign w:val="superscript"/>
                <w:lang w:bidi="ar-MA"/>
              </w:rPr>
              <w:t>-6</w:t>
            </w:r>
            <w:r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/</w:t>
            </w: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 xml:space="preserve"> 10</w:t>
            </w: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vertAlign w:val="superscript"/>
              </w:rPr>
              <w:t>–5</w:t>
            </w:r>
            <w:r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-10)/4=2,445</w:t>
            </w:r>
            <w:r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 </w:t>
            </w:r>
            <w:proofErr w:type="gramStart"/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A(</w:t>
            </w:r>
            <w:proofErr w:type="gramEnd"/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t</w:t>
            </w: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vertAlign w:val="subscript"/>
                <w:lang w:bidi="ar-MA"/>
              </w:rPr>
              <w:t>1/2</w:t>
            </w: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)</w:t>
            </w:r>
            <w:r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=</w:t>
            </w: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 xml:space="preserve"> </w:t>
            </w:r>
            <w:r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-[</w:t>
            </w: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x(</w:t>
            </w:r>
            <w:r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t</w:t>
            </w:r>
            <w:r>
              <w:rPr>
                <w:rFonts w:asciiTheme="majorBidi" w:hAnsiTheme="majorBidi" w:cstheme="majorBidi"/>
                <w:b/>
                <w:bCs/>
                <w:sz w:val="26"/>
                <w:szCs w:val="26"/>
                <w:vertAlign w:val="subscript"/>
                <w:lang w:bidi="ar-MA"/>
              </w:rPr>
              <w:t>1/2</w:t>
            </w: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)</w:t>
            </w:r>
            <w:r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/</w:t>
            </w: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 xml:space="preserve"> 10</w:t>
            </w: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vertAlign w:val="superscript"/>
              </w:rPr>
              <w:t>–5</w:t>
            </w: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 xml:space="preserve"> </w:t>
            </w:r>
            <w:r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-</w:t>
            </w: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 xml:space="preserve"> 10]</w:t>
            </w:r>
            <w:r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/4</w:t>
            </w:r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>.</w:t>
            </w:r>
            <w:r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 </w:t>
            </w:r>
          </w:p>
          <w:p w:rsidR="00CE2ACF" w:rsidRDefault="00CE2ACF" w:rsidP="0047692A">
            <w:pPr>
              <w:pStyle w:val="Sansinterligne"/>
              <w:bidi/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</w:pPr>
            <w:r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 xml:space="preserve"> </w:t>
            </w:r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نجد </w:t>
            </w:r>
            <w:proofErr w:type="spellStart"/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>ان</w:t>
            </w:r>
            <w:proofErr w:type="spellEnd"/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 </w:t>
            </w:r>
            <w:r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قيمة </w:t>
            </w:r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>ز</w:t>
            </w:r>
            <w:r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من النصف </w:t>
            </w:r>
            <w:r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t</w:t>
            </w:r>
            <w:r>
              <w:rPr>
                <w:rFonts w:asciiTheme="majorBidi" w:hAnsiTheme="majorBidi" w:cstheme="majorBidi"/>
                <w:b/>
                <w:bCs/>
                <w:sz w:val="26"/>
                <w:szCs w:val="26"/>
                <w:vertAlign w:val="subscript"/>
                <w:lang w:bidi="ar-MA"/>
              </w:rPr>
              <w:t>1/2</w:t>
            </w:r>
            <w:r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=3,75min</w:t>
            </w:r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. </w:t>
            </w:r>
          </w:p>
          <w:p w:rsidR="00CE2ACF" w:rsidRDefault="00CE2ACF" w:rsidP="0047692A">
            <w:pPr>
              <w:pStyle w:val="Sansinterligne"/>
              <w:bidi/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</w:pPr>
          </w:p>
          <w:p w:rsidR="00CE2ACF" w:rsidRPr="00673A9A" w:rsidRDefault="00CE2ACF" w:rsidP="0047692A">
            <w:pPr>
              <w:pStyle w:val="Sansinterligne"/>
              <w:bidi/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</w:pPr>
          </w:p>
        </w:tc>
      </w:tr>
      <w:tr w:rsidR="00CE2ACF" w:rsidRPr="00B43629" w:rsidTr="0047692A">
        <w:tc>
          <w:tcPr>
            <w:tcW w:w="11057" w:type="dxa"/>
            <w:tcBorders>
              <w:left w:val="single" w:sz="4" w:space="0" w:color="FFFFFF" w:themeColor="background1"/>
              <w:right w:val="single" w:sz="4" w:space="0" w:color="FFFFFF" w:themeColor="background1"/>
            </w:tcBorders>
          </w:tcPr>
          <w:p w:rsidR="00CE2ACF" w:rsidRPr="00BC0CB3" w:rsidRDefault="00CE2ACF" w:rsidP="0047692A">
            <w:pPr>
              <w:pStyle w:val="Sansinterligne"/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</w:pPr>
          </w:p>
        </w:tc>
      </w:tr>
      <w:tr w:rsidR="00CE2ACF" w:rsidRPr="00B43629" w:rsidTr="0047692A">
        <w:tc>
          <w:tcPr>
            <w:tcW w:w="11057" w:type="dxa"/>
            <w:shd w:val="clear" w:color="auto" w:fill="DDD9C3" w:themeFill="background2" w:themeFillShade="E6"/>
          </w:tcPr>
          <w:p w:rsidR="00CE2ACF" w:rsidRPr="00B43629" w:rsidRDefault="00CE2ACF" w:rsidP="0047692A">
            <w:pPr>
              <w:pStyle w:val="Sansinterligne"/>
              <w:bidi/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الفيزياء (12 نقطة )</w:t>
            </w:r>
          </w:p>
        </w:tc>
      </w:tr>
      <w:tr w:rsidR="00CE2ACF" w:rsidRPr="00B43629" w:rsidTr="0047692A">
        <w:tc>
          <w:tcPr>
            <w:tcW w:w="11057" w:type="dxa"/>
            <w:tcBorders>
              <w:left w:val="single" w:sz="4" w:space="0" w:color="FFFFFF" w:themeColor="background1"/>
              <w:right w:val="single" w:sz="4" w:space="0" w:color="FFFFFF" w:themeColor="background1"/>
            </w:tcBorders>
          </w:tcPr>
          <w:p w:rsidR="00CE2ACF" w:rsidRPr="00BC0CB3" w:rsidRDefault="00CE2ACF" w:rsidP="0047692A">
            <w:pPr>
              <w:pStyle w:val="Sansinterligne"/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</w:pPr>
          </w:p>
        </w:tc>
      </w:tr>
      <w:tr w:rsidR="00CE2ACF" w:rsidRPr="00B43629" w:rsidTr="0047692A">
        <w:tc>
          <w:tcPr>
            <w:tcW w:w="11057" w:type="dxa"/>
          </w:tcPr>
          <w:p w:rsidR="00CE2ACF" w:rsidRPr="00F90308" w:rsidRDefault="00CE2ACF" w:rsidP="0047692A">
            <w:pPr>
              <w:shd w:val="clear" w:color="auto" w:fill="DDD9C3" w:themeFill="background2" w:themeFillShade="E6"/>
              <w:bidi/>
              <w:jc w:val="both"/>
              <w:rPr>
                <w:rFonts w:asciiTheme="majorBidi" w:eastAsia="Arial Unicode MS" w:hAnsiTheme="majorBidi" w:cstheme="majorBidi"/>
                <w:b/>
                <w:bCs/>
                <w:sz w:val="26"/>
                <w:szCs w:val="26"/>
                <w:rtl/>
                <w:lang w:bidi="ar-MA"/>
              </w:rPr>
            </w:pPr>
            <w:proofErr w:type="gramStart"/>
            <w:r w:rsidRPr="00F90308">
              <w:rPr>
                <w:rFonts w:asciiTheme="majorBidi" w:eastAsia="Arial Unicode MS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>تمرين</w:t>
            </w:r>
            <w:proofErr w:type="gramEnd"/>
            <w:r w:rsidRPr="00F90308">
              <w:rPr>
                <w:rFonts w:asciiTheme="majorBidi" w:eastAsia="Arial Unicode MS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 1 ( 5 نقط )</w:t>
            </w:r>
          </w:p>
          <w:p w:rsidR="00CE2ACF" w:rsidRDefault="00CE2ACF" w:rsidP="0047692A">
            <w:pPr>
              <w:bidi/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1- الموجة فوق الصوتية : موجة ميكانيكية طولية تنتشر في </w:t>
            </w:r>
            <w:proofErr w:type="spellStart"/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الاوساط</w:t>
            </w:r>
            <w:proofErr w:type="spellEnd"/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 المادية الصلبة و السائلة و الغازية</w:t>
            </w:r>
          </w:p>
          <w:p w:rsidR="00CE2ACF" w:rsidRPr="00B43629" w:rsidRDefault="00CE2ACF" w:rsidP="0047692A">
            <w:pPr>
              <w:bidi/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تنتشر عن طريق انضغاط </w:t>
            </w:r>
            <w:r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>–</w:t>
            </w:r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 تمدد طبقات وسط الانتشار</w:t>
            </w:r>
          </w:p>
          <w:p w:rsidR="00CE2ACF" w:rsidRPr="008B6A1C" w:rsidRDefault="00CE2ACF" w:rsidP="0047692A">
            <w:pPr>
              <w:bidi/>
              <w:rPr>
                <w:rFonts w:asciiTheme="majorBidi" w:hAnsiTheme="majorBidi" w:cstheme="majorBidi"/>
                <w:b/>
                <w:bCs/>
                <w:sz w:val="26"/>
                <w:szCs w:val="26"/>
              </w:rPr>
            </w:pPr>
            <w:proofErr w:type="gramStart"/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>2-  الدور</w:t>
            </w:r>
            <w:proofErr w:type="gramEnd"/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 </w:t>
            </w: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T</w:t>
            </w:r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: </w:t>
            </w:r>
            <w:r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T=1/N=1,2.10</w:t>
            </w:r>
            <w:r>
              <w:rPr>
                <w:rFonts w:asciiTheme="majorBidi" w:hAnsiTheme="majorBidi" w:cstheme="majorBidi"/>
                <w:b/>
                <w:bCs/>
                <w:sz w:val="26"/>
                <w:szCs w:val="26"/>
                <w:vertAlign w:val="superscript"/>
              </w:rPr>
              <w:t>-5</w:t>
            </w:r>
            <w:r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s</w:t>
            </w:r>
          </w:p>
          <w:p w:rsidR="00CE2ACF" w:rsidRPr="00B43629" w:rsidRDefault="00CE2ACF" w:rsidP="0047692A">
            <w:pPr>
              <w:bidi/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</w:pP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 طول الموجة λ </w:t>
            </w:r>
            <w:r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=v/N=18,07.</w:t>
            </w:r>
            <w:r w:rsidRPr="008B6A1C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10</w:t>
            </w:r>
            <w:r w:rsidRPr="008B6A1C">
              <w:rPr>
                <w:rFonts w:asciiTheme="majorBidi" w:hAnsiTheme="majorBidi" w:cstheme="majorBidi"/>
                <w:b/>
                <w:bCs/>
                <w:sz w:val="26"/>
                <w:szCs w:val="26"/>
                <w:vertAlign w:val="superscript"/>
              </w:rPr>
              <w:t>-3</w:t>
            </w:r>
            <w:r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m </w:t>
            </w:r>
            <w:proofErr w:type="gramStart"/>
            <w:r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:</w:t>
            </w:r>
            <w:r w:rsidRPr="008B6A1C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>λ</w:t>
            </w:r>
            <w:proofErr w:type="gramEnd"/>
          </w:p>
          <w:p w:rsidR="00CE2ACF" w:rsidRPr="00B43629" w:rsidRDefault="00CE2ACF" w:rsidP="0047692A">
            <w:pPr>
              <w:bidi/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</w:pP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3- </w:t>
            </w: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K</w:t>
            </w: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 عدد </w:t>
            </w:r>
            <w:r w:rsidRPr="00B43629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الأدوار</w:t>
            </w: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 </w:t>
            </w:r>
            <w:proofErr w:type="gramStart"/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>الذي</w:t>
            </w:r>
            <w:proofErr w:type="gramEnd"/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 تحتوي عليه هذه الدفعة.</w:t>
            </w:r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 </w:t>
            </w:r>
            <w:r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T=K.T</w:t>
            </w:r>
            <w:r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sym w:font="Wingdings 3" w:char="F06E"/>
            </w:r>
            <w:r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K=</w:t>
            </w:r>
            <w:proofErr w:type="spellStart"/>
            <w:r>
              <w:rPr>
                <w:b/>
                <w:bCs/>
                <w:sz w:val="26"/>
                <w:szCs w:val="26"/>
                <w:lang w:bidi="ar-MA"/>
              </w:rPr>
              <w:t>Δ</w:t>
            </w:r>
            <w:r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t</w:t>
            </w:r>
            <w:proofErr w:type="spellEnd"/>
            <w:r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/T=3000</w:t>
            </w:r>
            <w:r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  <w:lang w:bidi="ar-MA"/>
              </w:rPr>
              <w:t>Δ</w:t>
            </w:r>
          </w:p>
          <w:p w:rsidR="00CE2ACF" w:rsidRPr="00B43629" w:rsidRDefault="00CE2ACF" w:rsidP="0047692A">
            <w:pPr>
              <w:bidi/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</w:pP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II</w:t>
            </w: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 تحديد عمق البحر و مكان تواجد مجموعة سمكية.</w:t>
            </w:r>
          </w:p>
          <w:p w:rsidR="00CE2ACF" w:rsidRDefault="00CE2ACF" w:rsidP="0047692A">
            <w:pPr>
              <w:bidi/>
              <w:ind w:left="34"/>
              <w:rPr>
                <w:rFonts w:asciiTheme="majorBidi" w:hAnsiTheme="majorBidi" w:cstheme="majorBidi"/>
                <w:b/>
                <w:bCs/>
                <w:sz w:val="26"/>
                <w:szCs w:val="26"/>
              </w:rPr>
            </w:pPr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4- ماذا تمثل كل </w:t>
            </w:r>
            <w:proofErr w:type="spellStart"/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اشارة</w:t>
            </w:r>
            <w:proofErr w:type="spellEnd"/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 على </w:t>
            </w:r>
            <w:proofErr w:type="spellStart"/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ال</w:t>
            </w:r>
            <w:proofErr w:type="spellEnd"/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>ر</w:t>
            </w:r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سم التذبذبي </w:t>
            </w:r>
          </w:p>
          <w:p w:rsidR="00CE2ACF" w:rsidRDefault="00CE2ACF" w:rsidP="0047692A">
            <w:pPr>
              <w:bidi/>
              <w:ind w:left="34"/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</w:pPr>
            <w:r w:rsidRPr="005D530A">
              <w:rPr>
                <w:sz w:val="24"/>
                <w:szCs w:val="24"/>
              </w:rPr>
              <w:object w:dxaOrig="4364" w:dyaOrig="4319">
                <v:shape id="_x0000_i1041" type="#_x0000_t75" style="width:216.75pt;height:126.75pt" o:ole="">
                  <v:imagedata r:id="rId43" o:title=""/>
                </v:shape>
                <o:OLEObject Type="Embed" ProgID="PBrush" ShapeID="_x0000_i1041" DrawAspect="Content" ObjectID="_1479545463" r:id="rId44"/>
              </w:object>
            </w:r>
          </w:p>
          <w:p w:rsidR="00CE2ACF" w:rsidRDefault="00CE2ACF" w:rsidP="0047692A">
            <w:pPr>
              <w:bidi/>
              <w:ind w:left="34"/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</w:pPr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5- </w:t>
            </w: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التأخر الزمني بين لحظة انبعاث </w:t>
            </w:r>
            <w:proofErr w:type="spellStart"/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>الاشارة</w:t>
            </w:r>
            <w:proofErr w:type="spellEnd"/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 ولحظة التقاط الإشارة المنعكسة</w:t>
            </w:r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 من</w:t>
            </w: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 المجموعة السمكية </w:t>
            </w:r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،</w:t>
            </w:r>
            <w:r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 xml:space="preserve">=3.50=150ms </w:t>
            </w:r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 </w:t>
            </w:r>
            <w:proofErr w:type="spellStart"/>
            <w:r>
              <w:rPr>
                <w:b/>
                <w:bCs/>
                <w:sz w:val="26"/>
                <w:szCs w:val="26"/>
                <w:lang w:bidi="ar-MA"/>
              </w:rPr>
              <w:t>Δ</w:t>
            </w:r>
            <w:r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t</w:t>
            </w:r>
            <w:proofErr w:type="spellEnd"/>
          </w:p>
          <w:p w:rsidR="00CE2ACF" w:rsidRDefault="00CE2ACF" w:rsidP="0047692A">
            <w:pPr>
              <w:bidi/>
              <w:ind w:left="34"/>
              <w:rPr>
                <w:rFonts w:asciiTheme="majorBidi" w:hAnsiTheme="majorBidi" w:cstheme="majorBidi"/>
                <w:b/>
                <w:bCs/>
                <w:sz w:val="26"/>
                <w:szCs w:val="26"/>
              </w:rPr>
            </w:pP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المسافة </w:t>
            </w: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h</w:t>
            </w: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 بين الباخرة ومكان تواجد المجموعة السمكية </w:t>
            </w:r>
          </w:p>
          <w:p w:rsidR="00CE2ACF" w:rsidRPr="0005171A" w:rsidRDefault="00CE2ACF" w:rsidP="0047692A">
            <w:pPr>
              <w:bidi/>
              <w:ind w:left="34"/>
              <w:rPr>
                <w:rFonts w:asciiTheme="majorBidi" w:hAnsiTheme="majorBidi" w:cstheme="majorBidi"/>
                <w:b/>
                <w:bCs/>
                <w:sz w:val="26"/>
                <w:szCs w:val="26"/>
              </w:rPr>
            </w:pPr>
            <w:r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V=2.h/</w:t>
            </w:r>
            <w:r>
              <w:rPr>
                <w:b/>
                <w:bCs/>
                <w:sz w:val="26"/>
                <w:szCs w:val="26"/>
                <w:lang w:bidi="ar-MA"/>
              </w:rPr>
              <w:t xml:space="preserve"> </w:t>
            </w:r>
            <w:proofErr w:type="spellStart"/>
            <w:r>
              <w:rPr>
                <w:b/>
                <w:bCs/>
                <w:sz w:val="26"/>
                <w:szCs w:val="26"/>
                <w:lang w:bidi="ar-MA"/>
              </w:rPr>
              <w:t>Δ</w:t>
            </w:r>
            <w:r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t</w:t>
            </w:r>
            <w:proofErr w:type="spellEnd"/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 و منه </w:t>
            </w:r>
            <w:r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h=v.</w:t>
            </w:r>
            <w:r>
              <w:rPr>
                <w:b/>
                <w:bCs/>
                <w:sz w:val="26"/>
                <w:szCs w:val="26"/>
                <w:lang w:bidi="ar-MA"/>
              </w:rPr>
              <w:t xml:space="preserve"> </w:t>
            </w:r>
            <w:proofErr w:type="spellStart"/>
            <w:r>
              <w:rPr>
                <w:b/>
                <w:bCs/>
                <w:sz w:val="26"/>
                <w:szCs w:val="26"/>
                <w:lang w:bidi="ar-MA"/>
              </w:rPr>
              <w:t>Δ</w:t>
            </w:r>
            <w:r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t</w:t>
            </w:r>
            <w:proofErr w:type="spellEnd"/>
            <w:r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=1500.150.10</w:t>
            </w:r>
            <w:r>
              <w:rPr>
                <w:rFonts w:asciiTheme="majorBidi" w:hAnsiTheme="majorBidi" w:cstheme="majorBidi"/>
                <w:b/>
                <w:bCs/>
                <w:sz w:val="26"/>
                <w:szCs w:val="26"/>
                <w:vertAlign w:val="superscript"/>
                <w:lang w:bidi="ar-MA"/>
              </w:rPr>
              <w:t>-3</w:t>
            </w:r>
            <w:r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 xml:space="preserve">/2=112,5m </w:t>
            </w:r>
          </w:p>
          <w:p w:rsidR="00CE2ACF" w:rsidRDefault="00CE2ACF" w:rsidP="0047692A">
            <w:pPr>
              <w:bidi/>
              <w:ind w:left="34"/>
              <w:rPr>
                <w:rFonts w:asciiTheme="majorBidi" w:hAnsiTheme="majorBidi" w:cstheme="majorBidi"/>
                <w:b/>
                <w:bCs/>
                <w:sz w:val="26"/>
                <w:szCs w:val="26"/>
              </w:rPr>
            </w:pPr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6- </w:t>
            </w: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>حدد التأخر الزمني بين لحظة انبعاث الإشارة ولحظة التقاط الإشارة المنعكسة</w:t>
            </w:r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 من </w:t>
            </w: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>عمق البحر.</w:t>
            </w:r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 </w:t>
            </w:r>
            <w:r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 xml:space="preserve">=8.50=400ms </w:t>
            </w:r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 </w:t>
            </w:r>
            <w:proofErr w:type="spellStart"/>
            <w:r>
              <w:rPr>
                <w:b/>
                <w:bCs/>
                <w:sz w:val="26"/>
                <w:szCs w:val="26"/>
                <w:lang w:bidi="ar-MA"/>
              </w:rPr>
              <w:t>Δ</w:t>
            </w:r>
            <w:r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t</w:t>
            </w:r>
            <w:proofErr w:type="spellEnd"/>
          </w:p>
          <w:p w:rsidR="00CE2ACF" w:rsidRPr="00E844EB" w:rsidRDefault="00CE2ACF" w:rsidP="0047692A">
            <w:pPr>
              <w:bidi/>
              <w:ind w:left="34"/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</w:pP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عمق البحر </w:t>
            </w: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H</w:t>
            </w:r>
            <w:r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2.</w:t>
            </w:r>
            <w:r w:rsidRPr="00B43629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>.</w:t>
            </w:r>
            <w:r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 xml:space="preserve"> V=H/</w:t>
            </w:r>
            <w:r>
              <w:rPr>
                <w:b/>
                <w:bCs/>
                <w:sz w:val="26"/>
                <w:szCs w:val="26"/>
                <w:lang w:bidi="ar-MA"/>
              </w:rPr>
              <w:t xml:space="preserve"> </w:t>
            </w:r>
            <w:proofErr w:type="spellStart"/>
            <w:r>
              <w:rPr>
                <w:b/>
                <w:bCs/>
                <w:sz w:val="26"/>
                <w:szCs w:val="26"/>
                <w:lang w:bidi="ar-MA"/>
              </w:rPr>
              <w:t>Δ</w:t>
            </w:r>
            <w:r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t</w:t>
            </w:r>
            <w:proofErr w:type="spellEnd"/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 و منه </w:t>
            </w:r>
            <w:r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H=v.</w:t>
            </w:r>
            <w:r>
              <w:rPr>
                <w:b/>
                <w:bCs/>
                <w:sz w:val="26"/>
                <w:szCs w:val="26"/>
                <w:lang w:bidi="ar-MA"/>
              </w:rPr>
              <w:t xml:space="preserve"> </w:t>
            </w:r>
            <w:proofErr w:type="spellStart"/>
            <w:r>
              <w:rPr>
                <w:b/>
                <w:bCs/>
                <w:sz w:val="26"/>
                <w:szCs w:val="26"/>
                <w:lang w:bidi="ar-MA"/>
              </w:rPr>
              <w:t>Δ</w:t>
            </w:r>
            <w:r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t</w:t>
            </w:r>
            <w:proofErr w:type="spellEnd"/>
            <w:r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/2=1500.400.10</w:t>
            </w:r>
            <w:r>
              <w:rPr>
                <w:rFonts w:asciiTheme="majorBidi" w:hAnsiTheme="majorBidi" w:cstheme="majorBidi"/>
                <w:b/>
                <w:bCs/>
                <w:sz w:val="26"/>
                <w:szCs w:val="26"/>
                <w:vertAlign w:val="superscript"/>
                <w:lang w:bidi="ar-MA"/>
              </w:rPr>
              <w:t>-3</w:t>
            </w:r>
            <w:r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 xml:space="preserve">/2=300m </w:t>
            </w:r>
          </w:p>
        </w:tc>
      </w:tr>
      <w:tr w:rsidR="00CE2ACF" w:rsidRPr="00B43629" w:rsidTr="0047692A">
        <w:tc>
          <w:tcPr>
            <w:tcW w:w="11057" w:type="dxa"/>
            <w:tcBorders>
              <w:left w:val="single" w:sz="4" w:space="0" w:color="FFFFFF" w:themeColor="background1"/>
              <w:right w:val="single" w:sz="4" w:space="0" w:color="FFFFFF" w:themeColor="background1"/>
            </w:tcBorders>
          </w:tcPr>
          <w:p w:rsidR="00CE2ACF" w:rsidRDefault="00CE2ACF" w:rsidP="0047692A">
            <w:pPr>
              <w:bidi/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</w:pPr>
          </w:p>
        </w:tc>
      </w:tr>
      <w:tr w:rsidR="00CE2ACF" w:rsidRPr="00C37FD4" w:rsidTr="0047692A">
        <w:trPr>
          <w:trHeight w:val="7231"/>
        </w:trPr>
        <w:tc>
          <w:tcPr>
            <w:tcW w:w="11057" w:type="dxa"/>
            <w:tcBorders>
              <w:bottom w:val="single" w:sz="4" w:space="0" w:color="auto"/>
            </w:tcBorders>
          </w:tcPr>
          <w:p w:rsidR="00CE2ACF" w:rsidRPr="00C37FD4" w:rsidRDefault="00CE2ACF" w:rsidP="0047692A">
            <w:pPr>
              <w:shd w:val="clear" w:color="auto" w:fill="DDD9C3" w:themeFill="background2" w:themeFillShade="E6"/>
              <w:bidi/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</w:pPr>
            <w:proofErr w:type="gramStart"/>
            <w:r w:rsidRPr="00C37FD4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تمرين</w:t>
            </w:r>
            <w:proofErr w:type="gramEnd"/>
            <w:r w:rsidRPr="00C37FD4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 2 (7 نقط )</w:t>
            </w:r>
          </w:p>
          <w:p w:rsidR="00CE2ACF" w:rsidRPr="00C37FD4" w:rsidRDefault="00CE2ACF" w:rsidP="0047692A">
            <w:pPr>
              <w:bidi/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</w:pPr>
            <w:r w:rsidRPr="00C37FD4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1-2</w:t>
            </w:r>
            <w:r w:rsidRPr="00C37FD4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>- الضوء الأحادي اللون</w:t>
            </w:r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  </w:t>
            </w:r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ضوء </w:t>
            </w:r>
            <w:proofErr w:type="spellStart"/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>لايتبدد</w:t>
            </w:r>
            <w:proofErr w:type="spellEnd"/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 بعد اجتيازه </w:t>
            </w:r>
            <w:proofErr w:type="spellStart"/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>للموشور</w:t>
            </w:r>
            <w:proofErr w:type="spellEnd"/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 </w:t>
            </w:r>
          </w:p>
          <w:p w:rsidR="00CE2ACF" w:rsidRDefault="00CE2ACF" w:rsidP="0047692A">
            <w:pPr>
              <w:bidi/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</w:pPr>
            <w:r w:rsidRPr="00C37FD4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1-3</w:t>
            </w:r>
            <w:r w:rsidRPr="00C37FD4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>- الظاهرة التي تبرزها هذه الصورة</w:t>
            </w:r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 هي ظاهرة </w:t>
            </w:r>
            <w:proofErr w:type="spellStart"/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الحيود</w:t>
            </w:r>
            <w:proofErr w:type="spellEnd"/>
          </w:p>
          <w:p w:rsidR="00CE2ACF" w:rsidRPr="00E844EB" w:rsidRDefault="00CE2ACF" w:rsidP="0047692A">
            <w:pPr>
              <w:bidi/>
              <w:rPr>
                <w:rtl/>
              </w:rPr>
            </w:pPr>
            <w:r w:rsidRPr="00C37FD4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الشروط الضرورية </w:t>
            </w:r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ل</w:t>
            </w:r>
            <w:r w:rsidRPr="00C37FD4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تحصل </w:t>
            </w:r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ظاهرة </w:t>
            </w:r>
            <w:proofErr w:type="spellStart"/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الحيود</w:t>
            </w:r>
            <w:proofErr w:type="spellEnd"/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 </w:t>
            </w:r>
            <w:proofErr w:type="spellStart"/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ان</w:t>
            </w:r>
            <w:proofErr w:type="spellEnd"/>
            <w:r w:rsidRPr="00E844EB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 </w:t>
            </w:r>
            <w:r w:rsidRPr="00E844EB">
              <w:rPr>
                <w:rFonts w:hint="cs"/>
                <w:b/>
                <w:bCs/>
                <w:rtl/>
              </w:rPr>
              <w:t xml:space="preserve">يكون عرض الشق (أو السلك) محصورا بين </w:t>
            </w:r>
            <w:r w:rsidRPr="00E844EB">
              <w:rPr>
                <w:b/>
                <w:bCs/>
                <w:position w:val="-6"/>
                <w:sz w:val="24"/>
                <w:szCs w:val="24"/>
              </w:rPr>
              <w:object w:dxaOrig="440" w:dyaOrig="279">
                <v:shape id="_x0000_i1042" type="#_x0000_t75" style="width:21.75pt;height:14.25pt" o:ole="">
                  <v:imagedata r:id="rId45" o:title=""/>
                </v:shape>
                <o:OLEObject Type="Embed" ProgID="Equation.DSMT4" ShapeID="_x0000_i1042" DrawAspect="Content" ObjectID="_1479545464" r:id="rId46"/>
              </w:object>
            </w:r>
            <w:r w:rsidRPr="00E844EB">
              <w:rPr>
                <w:rFonts w:hint="cs"/>
                <w:b/>
                <w:bCs/>
                <w:rtl/>
              </w:rPr>
              <w:t xml:space="preserve"> و </w:t>
            </w:r>
            <w:r w:rsidRPr="00E844EB">
              <w:rPr>
                <w:b/>
                <w:bCs/>
                <w:position w:val="-6"/>
                <w:sz w:val="24"/>
                <w:szCs w:val="24"/>
              </w:rPr>
              <w:object w:dxaOrig="560" w:dyaOrig="279">
                <v:shape id="_x0000_i1043" type="#_x0000_t75" style="width:27.75pt;height:14.25pt" o:ole="">
                  <v:imagedata r:id="rId47" o:title=""/>
                </v:shape>
                <o:OLEObject Type="Embed" ProgID="Equation.DSMT4" ShapeID="_x0000_i1043" DrawAspect="Content" ObjectID="_1479545465" r:id="rId48"/>
              </w:object>
            </w:r>
          </w:p>
          <w:p w:rsidR="00CE2ACF" w:rsidRPr="00C37FD4" w:rsidRDefault="00CE2ACF" w:rsidP="0047692A">
            <w:pPr>
              <w:bidi/>
              <w:rPr>
                <w:rFonts w:asciiTheme="majorBidi" w:hAnsiTheme="majorBidi" w:cstheme="majorBidi"/>
                <w:b/>
                <w:bCs/>
                <w:sz w:val="26"/>
                <w:szCs w:val="26"/>
              </w:rPr>
            </w:pPr>
            <w:r w:rsidRPr="00C37FD4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1-4</w:t>
            </w:r>
            <w:r w:rsidRPr="00C37FD4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- </w:t>
            </w:r>
            <w:proofErr w:type="gramStart"/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تعبير</w:t>
            </w:r>
            <w:proofErr w:type="gramEnd"/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 الفرق الزاوي </w:t>
            </w:r>
            <w:r w:rsidRPr="00411361">
              <w:rPr>
                <w:b/>
                <w:bCs/>
                <w:noProof/>
                <w:sz w:val="24"/>
                <w:szCs w:val="24"/>
              </w:rPr>
              <w:sym w:font="Symbol" w:char="F071"/>
            </w:r>
            <w:r w:rsidRPr="00411361">
              <w:rPr>
                <w:b/>
                <w:bCs/>
                <w:noProof/>
                <w:sz w:val="24"/>
                <w:szCs w:val="24"/>
                <w:rtl/>
              </w:rPr>
              <w:t xml:space="preserve"> بدلالة </w:t>
            </w:r>
            <w:r w:rsidRPr="00411361">
              <w:rPr>
                <w:b/>
                <w:bCs/>
                <w:noProof/>
                <w:sz w:val="24"/>
                <w:szCs w:val="24"/>
              </w:rPr>
              <w:sym w:font="Symbol" w:char="F06C"/>
            </w:r>
            <w:r w:rsidRPr="00411361">
              <w:rPr>
                <w:b/>
                <w:bCs/>
                <w:noProof/>
                <w:sz w:val="24"/>
                <w:szCs w:val="24"/>
                <w:rtl/>
              </w:rPr>
              <w:t xml:space="preserve"> و </w:t>
            </w:r>
            <w:r>
              <w:rPr>
                <w:b/>
                <w:bCs/>
                <w:noProof/>
                <w:sz w:val="24"/>
                <w:szCs w:val="24"/>
              </w:rPr>
              <w:t>a</w:t>
            </w:r>
            <w:r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 هو </w:t>
            </w:r>
            <w:r>
              <w:rPr>
                <w:b/>
                <w:bCs/>
                <w:noProof/>
                <w:sz w:val="24"/>
                <w:szCs w:val="24"/>
              </w:rPr>
              <w:t>θ=λ/a :</w:t>
            </w:r>
          </w:p>
          <w:p w:rsidR="00CE2ACF" w:rsidRPr="00C37FD4" w:rsidRDefault="00CE2ACF" w:rsidP="0047692A">
            <w:pPr>
              <w:bidi/>
              <w:rPr>
                <w:rFonts w:asciiTheme="majorBidi" w:hAnsiTheme="majorBidi" w:cstheme="majorBidi"/>
                <w:b/>
                <w:bCs/>
                <w:sz w:val="26"/>
                <w:szCs w:val="26"/>
              </w:rPr>
            </w:pPr>
            <w:r w:rsidRPr="00C37FD4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1-5</w:t>
            </w:r>
            <w:r w:rsidRPr="00C37FD4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>- عندما تكون</w:t>
            </w:r>
            <w:r w:rsidRPr="00411361">
              <w:rPr>
                <w:b/>
                <w:bCs/>
                <w:noProof/>
                <w:sz w:val="24"/>
                <w:szCs w:val="24"/>
              </w:rPr>
              <w:sym w:font="Symbol" w:char="F071"/>
            </w:r>
            <w:r>
              <w:rPr>
                <w:b/>
                <w:bCs/>
                <w:noProof/>
                <w:sz w:val="24"/>
                <w:szCs w:val="24"/>
              </w:rPr>
              <w:t xml:space="preserve"> </w:t>
            </w:r>
            <w:r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 صغيرة</w:t>
            </w:r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>تعبير</w:t>
            </w:r>
            <w:r w:rsidRPr="00411361">
              <w:rPr>
                <w:b/>
                <w:bCs/>
                <w:noProof/>
                <w:sz w:val="24"/>
                <w:szCs w:val="24"/>
                <w:rtl/>
              </w:rPr>
              <w:t xml:space="preserve"> </w:t>
            </w:r>
            <w:r w:rsidRPr="00411361">
              <w:rPr>
                <w:b/>
                <w:bCs/>
                <w:noProof/>
                <w:sz w:val="24"/>
                <w:szCs w:val="24"/>
              </w:rPr>
              <w:sym w:font="Symbol" w:char="F071"/>
            </w:r>
            <w:r w:rsidRPr="00411361">
              <w:rPr>
                <w:b/>
                <w:bCs/>
                <w:noProof/>
                <w:sz w:val="24"/>
                <w:szCs w:val="24"/>
                <w:rtl/>
              </w:rPr>
              <w:t xml:space="preserve"> بدلالة </w:t>
            </w:r>
            <w:r w:rsidRPr="00411361">
              <w:rPr>
                <w:b/>
                <w:bCs/>
                <w:noProof/>
                <w:sz w:val="24"/>
                <w:szCs w:val="24"/>
              </w:rPr>
              <w:t>D</w:t>
            </w:r>
            <w:r>
              <w:rPr>
                <w:b/>
                <w:bCs/>
                <w:noProof/>
                <w:sz w:val="24"/>
                <w:szCs w:val="24"/>
              </w:rPr>
              <w:t xml:space="preserve"> </w:t>
            </w:r>
            <w:r w:rsidRPr="00411361">
              <w:rPr>
                <w:b/>
                <w:bCs/>
                <w:noProof/>
                <w:sz w:val="24"/>
                <w:szCs w:val="24"/>
                <w:rtl/>
              </w:rPr>
              <w:t xml:space="preserve"> و </w:t>
            </w:r>
            <w:r w:rsidRPr="00C37FD4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 xml:space="preserve">ℓ </w:t>
            </w:r>
            <w:r w:rsidRPr="00C37FD4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 عرض البقعة المركزية على  الشاشة</w:t>
            </w:r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.</w:t>
            </w:r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 </w:t>
            </w:r>
            <w:proofErr w:type="spellStart"/>
            <w:r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Tan</w:t>
            </w:r>
            <w:r>
              <w:rPr>
                <w:b/>
                <w:bCs/>
                <w:sz w:val="26"/>
                <w:szCs w:val="26"/>
                <w:lang w:bidi="ar-MA"/>
              </w:rPr>
              <w:t>θ</w:t>
            </w:r>
            <w:proofErr w:type="spellEnd"/>
            <w:r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=</w:t>
            </w:r>
            <w:r>
              <w:rPr>
                <w:b/>
                <w:bCs/>
                <w:sz w:val="26"/>
                <w:szCs w:val="26"/>
                <w:lang w:bidi="ar-MA"/>
              </w:rPr>
              <w:t>θ</w:t>
            </w:r>
            <w:r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=L/2.D</w:t>
            </w:r>
          </w:p>
          <w:p w:rsidR="00CE2ACF" w:rsidRPr="00E03A39" w:rsidRDefault="00CE2ACF" w:rsidP="0047692A">
            <w:pPr>
              <w:bidi/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  <w:lang w:bidi="ar-MA"/>
              </w:rPr>
            </w:pPr>
            <w:r>
              <w:rPr>
                <w:rFonts w:asciiTheme="majorBidi" w:hAnsiTheme="majorBidi" w:cstheme="majorBidi" w:hint="cs"/>
                <w:b/>
                <w:bCs/>
                <w:noProof/>
                <w:sz w:val="26"/>
                <w:szCs w:val="26"/>
                <w:rtl/>
              </w:rPr>
              <w:drawing>
                <wp:anchor distT="0" distB="0" distL="114300" distR="114300" simplePos="0" relativeHeight="251675648" behindDoc="1" locked="0" layoutInCell="1" allowOverlap="1">
                  <wp:simplePos x="0" y="0"/>
                  <wp:positionH relativeFrom="column">
                    <wp:posOffset>57150</wp:posOffset>
                  </wp:positionH>
                  <wp:positionV relativeFrom="paragraph">
                    <wp:posOffset>-883920</wp:posOffset>
                  </wp:positionV>
                  <wp:extent cx="1590675" cy="1154430"/>
                  <wp:effectExtent l="19050" t="19050" r="28575" b="26670"/>
                  <wp:wrapTight wrapText="bothSides">
                    <wp:wrapPolygon edited="0">
                      <wp:start x="-259" y="-356"/>
                      <wp:lineTo x="-259" y="22099"/>
                      <wp:lineTo x="21988" y="22099"/>
                      <wp:lineTo x="21988" y="-356"/>
                      <wp:lineTo x="-259" y="-356"/>
                    </wp:wrapPolygon>
                  </wp:wrapTight>
                  <wp:docPr id="2" name="Image 93" descr="Image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3" descr="Image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0675" cy="11544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C37FD4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1-6</w:t>
            </w:r>
            <w:r w:rsidRPr="00C37FD4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- قطر الخيط إذا علمت أن </w:t>
            </w:r>
            <w:r w:rsidRPr="00C37FD4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 xml:space="preserve">ℓ = </w:t>
            </w:r>
            <w:smartTag w:uri="urn:schemas-microsoft-com:office:smarttags" w:element="metricconverter">
              <w:smartTagPr>
                <w:attr w:name="ProductID" w:val="4,7 cm"/>
              </w:smartTagPr>
              <w:r w:rsidRPr="00C37FD4">
                <w:rPr>
                  <w:rFonts w:asciiTheme="majorBidi" w:hAnsiTheme="majorBidi" w:cstheme="majorBidi"/>
                  <w:b/>
                  <w:bCs/>
                  <w:sz w:val="26"/>
                  <w:szCs w:val="26"/>
                </w:rPr>
                <w:t>4</w:t>
              </w:r>
              <w:proofErr w:type="gramStart"/>
              <w:r w:rsidRPr="00C37FD4">
                <w:rPr>
                  <w:rFonts w:asciiTheme="majorBidi" w:hAnsiTheme="majorBidi" w:cstheme="majorBidi"/>
                  <w:b/>
                  <w:bCs/>
                  <w:sz w:val="26"/>
                  <w:szCs w:val="26"/>
                </w:rPr>
                <w:t>,7</w:t>
              </w:r>
              <w:proofErr w:type="gramEnd"/>
              <w:r w:rsidRPr="00C37FD4">
                <w:rPr>
                  <w:rFonts w:asciiTheme="majorBidi" w:hAnsiTheme="majorBidi" w:cstheme="majorBidi"/>
                  <w:b/>
                  <w:bCs/>
                  <w:sz w:val="26"/>
                  <w:szCs w:val="26"/>
                </w:rPr>
                <w:t xml:space="preserve"> cm</w:t>
              </w:r>
            </w:smartTag>
            <w:r w:rsidRPr="00C37FD4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 </w:t>
            </w:r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. ت ع </w:t>
            </w:r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 </w:t>
            </w:r>
            <w:r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d=λ.</w:t>
            </w:r>
            <w:proofErr w:type="gramStart"/>
            <w:r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2.D</w:t>
            </w:r>
            <w:proofErr w:type="gramEnd"/>
            <w:r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/L=80.10</w:t>
            </w:r>
            <w:r>
              <w:rPr>
                <w:rFonts w:asciiTheme="majorBidi" w:hAnsiTheme="majorBidi" w:cstheme="majorBidi"/>
                <w:b/>
                <w:bCs/>
                <w:sz w:val="26"/>
                <w:szCs w:val="26"/>
                <w:vertAlign w:val="superscript"/>
              </w:rPr>
              <w:t>-6</w:t>
            </w:r>
            <w:r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 xml:space="preserve">m  </w:t>
            </w:r>
          </w:p>
          <w:p w:rsidR="00CE2ACF" w:rsidRDefault="00CE2ACF" w:rsidP="0047692A">
            <w:pPr>
              <w:bidi/>
              <w:rPr>
                <w:rFonts w:asciiTheme="majorBidi" w:hAnsiTheme="majorBidi" w:cstheme="majorBidi"/>
                <w:b/>
                <w:bCs/>
                <w:lang w:bidi="ar-MA"/>
              </w:rPr>
            </w:pPr>
            <w:r w:rsidRPr="00C37FD4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1-7</w:t>
            </w:r>
            <w:r w:rsidRPr="00C37FD4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 xml:space="preserve">- </w:t>
            </w:r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نعلم </w:t>
            </w:r>
            <w:proofErr w:type="spellStart"/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>ان</w:t>
            </w:r>
            <w:proofErr w:type="spellEnd"/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  </w:t>
            </w:r>
            <w:r>
              <w:rPr>
                <w:b/>
                <w:bCs/>
                <w:noProof/>
                <w:sz w:val="24"/>
                <w:szCs w:val="24"/>
              </w:rPr>
              <w:t>θ=λ/a</w:t>
            </w:r>
            <w:r>
              <w:rPr>
                <w:rFonts w:hint="cs"/>
                <w:b/>
                <w:bCs/>
                <w:noProof/>
                <w:sz w:val="24"/>
                <w:szCs w:val="24"/>
                <w:rtl/>
              </w:rPr>
              <w:t xml:space="preserve"> و </w:t>
            </w:r>
            <w:r>
              <w:rPr>
                <w:b/>
                <w:bCs/>
                <w:sz w:val="26"/>
                <w:szCs w:val="26"/>
                <w:lang w:bidi="ar-MA"/>
              </w:rPr>
              <w:t>θ</w:t>
            </w:r>
            <w:r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=L/2.D</w:t>
            </w:r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 و بما </w:t>
            </w:r>
            <w:proofErr w:type="spellStart"/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>ان</w:t>
            </w:r>
            <w:proofErr w:type="spellEnd"/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 </w:t>
            </w:r>
            <w:proofErr w:type="gramStart"/>
            <w:r>
              <w:rPr>
                <w:rFonts w:asciiTheme="majorBidi" w:hAnsiTheme="majorBidi" w:cstheme="majorBidi"/>
                <w:b/>
                <w:bCs/>
              </w:rPr>
              <w:t>λ(</w:t>
            </w:r>
            <w:proofErr w:type="gramEnd"/>
            <w:r>
              <w:rPr>
                <w:rFonts w:asciiTheme="majorBidi" w:hAnsiTheme="majorBidi" w:cstheme="majorBidi"/>
                <w:b/>
                <w:bCs/>
              </w:rPr>
              <w:t>rouge) &gt;λ(bleu)</w:t>
            </w:r>
            <w:r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  </w:t>
            </w:r>
            <w:proofErr w:type="spellStart"/>
            <w:r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اذن</w:t>
            </w:r>
            <w:proofErr w:type="spellEnd"/>
            <w:r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  </w:t>
            </w:r>
            <w:r>
              <w:rPr>
                <w:rFonts w:asciiTheme="majorBidi" w:hAnsiTheme="majorBidi" w:cstheme="majorBidi"/>
                <w:b/>
                <w:bCs/>
              </w:rPr>
              <w:t>θ(rouge) &gt;θ(bleu)</w:t>
            </w:r>
            <w:r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  </w:t>
            </w:r>
          </w:p>
          <w:p w:rsidR="00CE2ACF" w:rsidRPr="00743EE3" w:rsidRDefault="00CE2ACF" w:rsidP="0047692A">
            <w:pPr>
              <w:bidi/>
              <w:rPr>
                <w:rFonts w:asciiTheme="majorBidi" w:hAnsiTheme="majorBidi" w:cstheme="majorBidi"/>
                <w:b/>
                <w:bCs/>
                <w:lang w:bidi="ar-MA"/>
              </w:rPr>
            </w:pPr>
            <w:r>
              <w:rPr>
                <w:rFonts w:asciiTheme="majorBidi" w:hAnsiTheme="majorBidi" w:cstheme="majorBidi"/>
                <w:b/>
                <w:bCs/>
                <w:lang w:bidi="ar-MA"/>
              </w:rPr>
              <w:t xml:space="preserve"> </w:t>
            </w:r>
            <w:proofErr w:type="spellStart"/>
            <w:r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اذن</w:t>
            </w:r>
            <w:proofErr w:type="spellEnd"/>
            <w:r>
              <w:rPr>
                <w:rFonts w:asciiTheme="majorBidi" w:hAnsiTheme="majorBidi" w:cstheme="majorBidi"/>
                <w:b/>
                <w:bCs/>
                <w:lang w:bidi="ar-MA"/>
              </w:rPr>
              <w:t xml:space="preserve"> L(bleu) .a/2.D </w:t>
            </w:r>
            <w:r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 </w:t>
            </w:r>
            <w:r>
              <w:rPr>
                <w:rFonts w:asciiTheme="majorBidi" w:hAnsiTheme="majorBidi" w:cstheme="majorBidi"/>
                <w:b/>
                <w:bCs/>
                <w:lang w:bidi="ar-MA"/>
              </w:rPr>
              <w:t>L(rouge).a/2.D&gt;</w:t>
            </w:r>
            <w:r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 </w:t>
            </w:r>
            <w:r>
              <w:rPr>
                <w:rFonts w:asciiTheme="majorBidi" w:hAnsiTheme="majorBidi" w:cstheme="majorBidi"/>
                <w:b/>
                <w:bCs/>
                <w:lang w:bidi="ar-MA"/>
              </w:rPr>
              <w:t xml:space="preserve">   </w:t>
            </w:r>
            <w:r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ومنه نستنتج </w:t>
            </w:r>
            <w:proofErr w:type="spellStart"/>
            <w:r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ان</w:t>
            </w:r>
            <w:proofErr w:type="spellEnd"/>
            <w:r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 </w:t>
            </w:r>
            <w:r>
              <w:rPr>
                <w:rFonts w:asciiTheme="majorBidi" w:hAnsiTheme="majorBidi" w:cstheme="majorBidi"/>
                <w:b/>
                <w:bCs/>
                <w:lang w:bidi="ar-MA"/>
              </w:rPr>
              <w:t xml:space="preserve">L’&gt;L </w:t>
            </w:r>
            <w:r w:rsidRPr="00DD7268">
              <w:rPr>
                <w:rFonts w:asciiTheme="majorBidi" w:hAnsiTheme="majorBidi" w:cstheme="majorBidi"/>
                <w:b/>
                <w:bCs/>
                <w:rtl/>
              </w:rPr>
              <w:t xml:space="preserve">     </w:t>
            </w:r>
          </w:p>
          <w:p w:rsidR="00CE2ACF" w:rsidRPr="00C37FD4" w:rsidRDefault="00CE2ACF" w:rsidP="0047692A">
            <w:pPr>
              <w:bidi/>
              <w:ind w:left="34"/>
              <w:jc w:val="both"/>
              <w:rPr>
                <w:rFonts w:asciiTheme="majorBidi" w:eastAsia="Arial Unicode MS" w:hAnsiTheme="majorBidi" w:cstheme="majorBidi"/>
                <w:b/>
                <w:bCs/>
                <w:sz w:val="26"/>
                <w:szCs w:val="26"/>
                <w:rtl/>
                <w:lang w:bidi="ar-MA"/>
              </w:rPr>
            </w:pPr>
            <w:r w:rsidRPr="00C37FD4">
              <w:rPr>
                <w:rFonts w:asciiTheme="majorBidi" w:eastAsia="Arial Unicode MS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2-1- </w:t>
            </w:r>
            <w:r w:rsidRPr="00C37FD4">
              <w:rPr>
                <w:rFonts w:asciiTheme="majorBidi" w:eastAsia="Arial Unicode MS" w:hAnsiTheme="majorBidi" w:cstheme="majorBidi"/>
                <w:b/>
                <w:bCs/>
                <w:sz w:val="26"/>
                <w:szCs w:val="26"/>
                <w:rtl/>
                <w:lang w:bidi="ar-MA"/>
              </w:rPr>
              <w:t xml:space="preserve">الظاهرة المحدثة من طرف </w:t>
            </w:r>
            <w:proofErr w:type="spellStart"/>
            <w:r w:rsidRPr="00C37FD4">
              <w:rPr>
                <w:rFonts w:asciiTheme="majorBidi" w:eastAsia="Arial Unicode MS" w:hAnsiTheme="majorBidi" w:cstheme="majorBidi"/>
                <w:b/>
                <w:bCs/>
                <w:sz w:val="26"/>
                <w:szCs w:val="26"/>
                <w:rtl/>
                <w:lang w:bidi="ar-MA"/>
              </w:rPr>
              <w:t>الموشور</w:t>
            </w:r>
            <w:proofErr w:type="spellEnd"/>
            <w:r w:rsidRPr="00C37FD4">
              <w:rPr>
                <w:rFonts w:asciiTheme="majorBidi" w:eastAsia="Arial Unicode MS" w:hAnsiTheme="majorBidi" w:cstheme="majorBidi"/>
                <w:b/>
                <w:bCs/>
                <w:sz w:val="26"/>
                <w:szCs w:val="26"/>
                <w:rtl/>
                <w:lang w:bidi="ar-MA"/>
              </w:rPr>
              <w:t xml:space="preserve"> في هذه الحالة </w:t>
            </w:r>
            <w:r>
              <w:rPr>
                <w:rFonts w:asciiTheme="majorBidi" w:eastAsia="Arial Unicode MS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>هي ظاهرة انحراف الشعاع الضوئي</w:t>
            </w:r>
          </w:p>
          <w:p w:rsidR="00CE2ACF" w:rsidRDefault="00CE2ACF" w:rsidP="0047692A">
            <w:pPr>
              <w:pStyle w:val="Sansinterligne"/>
              <w:bidi/>
              <w:rPr>
                <w:rFonts w:asciiTheme="majorBidi" w:hAnsiTheme="majorBidi" w:cstheme="majorBidi"/>
                <w:b/>
                <w:bCs/>
                <w:lang w:bidi="ar-MA"/>
              </w:rPr>
            </w:pPr>
            <w:r w:rsidRPr="00C37FD4">
              <w:rPr>
                <w:rFonts w:asciiTheme="majorBidi" w:eastAsia="Arial Unicode MS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2-2- </w:t>
            </w:r>
            <w:r w:rsidRPr="00C37FD4">
              <w:rPr>
                <w:rFonts w:asciiTheme="majorBidi" w:eastAsia="Arial Unicode MS" w:hAnsiTheme="majorBidi" w:cstheme="majorBidi"/>
                <w:b/>
                <w:bCs/>
                <w:sz w:val="26"/>
                <w:szCs w:val="26"/>
                <w:rtl/>
                <w:lang w:bidi="ar-MA"/>
              </w:rPr>
              <w:t xml:space="preserve">زاوية </w:t>
            </w:r>
            <w:r>
              <w:rPr>
                <w:rFonts w:asciiTheme="majorBidi" w:eastAsia="Arial Unicode MS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>الورود</w:t>
            </w:r>
            <w:r>
              <w:rPr>
                <w:rFonts w:asciiTheme="majorBidi" w:eastAsia="Arial Unicode MS" w:hAnsiTheme="majorBidi" w:cstheme="majorBidi"/>
                <w:b/>
                <w:bCs/>
                <w:sz w:val="26"/>
                <w:szCs w:val="26"/>
                <w:lang w:bidi="ar-MA"/>
              </w:rPr>
              <w:t xml:space="preserve">i </w:t>
            </w:r>
            <w:r>
              <w:rPr>
                <w:rFonts w:asciiTheme="majorBidi" w:eastAsia="Arial Unicode MS" w:hAnsiTheme="majorBidi" w:cstheme="majorBidi" w:hint="cs"/>
                <w:sz w:val="26"/>
                <w:szCs w:val="26"/>
                <w:rtl/>
                <w:lang w:bidi="ar-MA"/>
              </w:rPr>
              <w:t>.</w:t>
            </w:r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 نعلم </w:t>
            </w:r>
            <w:proofErr w:type="spellStart"/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>ان</w:t>
            </w:r>
            <w:proofErr w:type="spellEnd"/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 </w:t>
            </w:r>
            <w:r>
              <w:rPr>
                <w:rFonts w:asciiTheme="majorBidi" w:hAnsiTheme="majorBidi" w:cstheme="majorBidi"/>
                <w:b/>
                <w:bCs/>
                <w:lang w:bidi="ar-MA"/>
              </w:rPr>
              <w:t>D=i+</w:t>
            </w:r>
            <w:proofErr w:type="spellStart"/>
            <w:r>
              <w:rPr>
                <w:rFonts w:asciiTheme="majorBidi" w:hAnsiTheme="majorBidi" w:cstheme="majorBidi"/>
                <w:b/>
                <w:bCs/>
                <w:lang w:bidi="ar-MA"/>
              </w:rPr>
              <w:t>i’-A</w:t>
            </w:r>
            <w:proofErr w:type="spellEnd"/>
            <w:r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 و منه </w:t>
            </w:r>
            <w:r>
              <w:rPr>
                <w:rFonts w:asciiTheme="majorBidi" w:hAnsiTheme="majorBidi" w:cstheme="majorBidi"/>
                <w:b/>
                <w:bCs/>
                <w:lang w:bidi="ar-MA"/>
              </w:rPr>
              <w:t>i=(D+A)-i’=57,78+60-67,78=50°</w:t>
            </w:r>
          </w:p>
          <w:p w:rsidR="00CE2ACF" w:rsidRDefault="00CE2ACF" w:rsidP="0047692A">
            <w:pPr>
              <w:bidi/>
              <w:ind w:left="34"/>
              <w:jc w:val="both"/>
              <w:rPr>
                <w:rFonts w:asciiTheme="majorBidi" w:eastAsia="Arial Unicode MS" w:hAnsiTheme="majorBidi" w:cstheme="majorBidi"/>
                <w:b/>
                <w:bCs/>
                <w:sz w:val="26"/>
                <w:szCs w:val="26"/>
                <w:rtl/>
                <w:lang w:bidi="ar-MA"/>
              </w:rPr>
            </w:pPr>
            <w:r w:rsidRPr="00C37FD4">
              <w:rPr>
                <w:rFonts w:asciiTheme="majorBidi" w:eastAsia="Arial Unicode MS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2-3- </w:t>
            </w:r>
            <w:r w:rsidRPr="00C37FD4">
              <w:rPr>
                <w:rFonts w:asciiTheme="majorBidi" w:eastAsia="Arial Unicode MS" w:hAnsiTheme="majorBidi" w:cstheme="majorBidi"/>
                <w:b/>
                <w:bCs/>
                <w:sz w:val="26"/>
                <w:szCs w:val="26"/>
                <w:rtl/>
                <w:lang w:bidi="ar-MA"/>
              </w:rPr>
              <w:t xml:space="preserve">بين </w:t>
            </w:r>
            <w:proofErr w:type="gramStart"/>
            <w:r w:rsidRPr="00C37FD4">
              <w:rPr>
                <w:rFonts w:asciiTheme="majorBidi" w:eastAsia="Arial Unicode MS" w:hAnsiTheme="majorBidi" w:cstheme="majorBidi"/>
                <w:b/>
                <w:bCs/>
                <w:sz w:val="26"/>
                <w:szCs w:val="26"/>
                <w:rtl/>
                <w:lang w:bidi="ar-MA"/>
              </w:rPr>
              <w:t>أن</w:t>
            </w:r>
            <w:proofErr w:type="gramEnd"/>
            <w:r w:rsidRPr="00C37FD4">
              <w:rPr>
                <w:rFonts w:asciiTheme="majorBidi" w:eastAsia="Arial Unicode MS" w:hAnsiTheme="majorBidi" w:cstheme="majorBidi"/>
                <w:b/>
                <w:bCs/>
                <w:sz w:val="26"/>
                <w:szCs w:val="26"/>
                <w:rtl/>
                <w:lang w:bidi="ar-MA"/>
              </w:rPr>
              <w:t xml:space="preserve">:  </w:t>
            </w:r>
            <w:r w:rsidRPr="00C37FD4">
              <w:rPr>
                <w:rFonts w:asciiTheme="majorBidi" w:eastAsia="Arial Unicode MS" w:hAnsiTheme="majorBidi" w:cstheme="majorBidi"/>
                <w:b/>
                <w:bCs/>
                <w:sz w:val="26"/>
                <w:szCs w:val="26"/>
                <w:lang w:bidi="ar-MA"/>
              </w:rPr>
              <w:t xml:space="preserve">   </w:t>
            </w:r>
            <w:r>
              <w:rPr>
                <w:rFonts w:asciiTheme="majorBidi" w:eastAsia="Arial Unicode MS" w:hAnsiTheme="majorBidi" w:cstheme="majorBidi" w:hint="cs"/>
                <w:b/>
                <w:bCs/>
                <w:sz w:val="26"/>
                <w:szCs w:val="26"/>
                <w:lang w:bidi="ar-MA"/>
              </w:rPr>
              <w:sym w:font="Wingdings" w:char="F08D"/>
            </w:r>
            <w:r w:rsidRPr="00C37FD4">
              <w:rPr>
                <w:rFonts w:asciiTheme="majorBidi" w:eastAsia="Arial Unicode MS" w:hAnsiTheme="majorBidi" w:cstheme="majorBidi"/>
                <w:b/>
                <w:bCs/>
                <w:sz w:val="26"/>
                <w:szCs w:val="26"/>
                <w:rtl/>
                <w:lang w:bidi="ar-MA"/>
              </w:rPr>
              <w:t xml:space="preserve">  </w:t>
            </w:r>
            <w:r>
              <w:rPr>
                <w:rFonts w:asciiTheme="majorBidi" w:eastAsia="Arial Unicode MS" w:hAnsiTheme="majorBidi" w:cstheme="majorBidi"/>
                <w:b/>
                <w:bCs/>
                <w:sz w:val="26"/>
                <w:szCs w:val="26"/>
                <w:lang w:bidi="ar-MA"/>
              </w:rPr>
              <w:t xml:space="preserve"> n.sin(r)=sin(i)</w:t>
            </w:r>
            <w:r>
              <w:rPr>
                <w:rFonts w:asciiTheme="majorBidi" w:eastAsia="Arial Unicode MS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 </w:t>
            </w:r>
          </w:p>
          <w:p w:rsidR="00CE2ACF" w:rsidRDefault="00CE2ACF" w:rsidP="0047692A">
            <w:pPr>
              <w:bidi/>
              <w:ind w:left="34"/>
              <w:jc w:val="center"/>
              <w:rPr>
                <w:rFonts w:asciiTheme="majorBidi" w:eastAsia="Arial Unicode MS" w:hAnsiTheme="majorBidi" w:cstheme="majorBidi"/>
                <w:b/>
                <w:bCs/>
                <w:sz w:val="26"/>
                <w:szCs w:val="26"/>
                <w:rtl/>
                <w:lang w:bidi="ar-MA"/>
              </w:rPr>
            </w:pPr>
            <w:proofErr w:type="gramStart"/>
            <w:r>
              <w:rPr>
                <w:rFonts w:asciiTheme="majorBidi" w:eastAsia="Arial Unicode MS" w:hAnsiTheme="majorBidi" w:cstheme="majorBidi"/>
                <w:b/>
                <w:bCs/>
                <w:sz w:val="26"/>
                <w:szCs w:val="26"/>
                <w:lang w:bidi="ar-MA"/>
              </w:rPr>
              <w:t>n.sin(</w:t>
            </w:r>
            <w:proofErr w:type="gramEnd"/>
            <w:r>
              <w:rPr>
                <w:rFonts w:asciiTheme="majorBidi" w:eastAsia="Arial Unicode MS" w:hAnsiTheme="majorBidi" w:cstheme="majorBidi"/>
                <w:b/>
                <w:bCs/>
                <w:sz w:val="26"/>
                <w:szCs w:val="26"/>
                <w:lang w:bidi="ar-MA"/>
              </w:rPr>
              <w:t xml:space="preserve">r’)=sin(i’)                   </w:t>
            </w:r>
            <w:r>
              <w:rPr>
                <w:rFonts w:asciiTheme="majorBidi" w:eastAsia="Arial Unicode MS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 مع </w:t>
            </w:r>
            <w:r>
              <w:rPr>
                <w:rFonts w:asciiTheme="majorBidi" w:eastAsia="Arial Unicode MS" w:hAnsiTheme="majorBidi" w:cstheme="majorBidi"/>
                <w:b/>
                <w:bCs/>
                <w:sz w:val="26"/>
                <w:szCs w:val="26"/>
                <w:lang w:bidi="ar-MA"/>
              </w:rPr>
              <w:t>r’=A-r</w:t>
            </w:r>
            <w:r>
              <w:rPr>
                <w:rFonts w:asciiTheme="majorBidi" w:eastAsia="Arial Unicode MS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 نجد </w:t>
            </w:r>
            <w:r>
              <w:rPr>
                <w:rFonts w:asciiTheme="majorBidi" w:eastAsia="Arial Unicode MS" w:hAnsiTheme="majorBidi" w:cstheme="majorBidi"/>
                <w:b/>
                <w:bCs/>
                <w:sz w:val="26"/>
                <w:szCs w:val="26"/>
                <w:lang w:bidi="ar-MA"/>
              </w:rPr>
              <w:t>n.sin(A-r)=n.[sin(A).cos(r)-cos(A).sin(r)]=sin(i’)</w:t>
            </w:r>
            <w:r>
              <w:rPr>
                <w:rFonts w:asciiTheme="majorBidi" w:eastAsia="Arial Unicode MS" w:hAnsiTheme="majorBidi" w:cstheme="majorBidi" w:hint="cs"/>
                <w:b/>
                <w:bCs/>
                <w:sz w:val="26"/>
                <w:szCs w:val="26"/>
                <w:lang w:bidi="ar-MA"/>
              </w:rPr>
              <w:t xml:space="preserve"> </w:t>
            </w:r>
            <w:r>
              <w:rPr>
                <w:rFonts w:asciiTheme="majorBidi" w:eastAsia="Arial Unicode MS" w:hAnsiTheme="majorBidi" w:cstheme="majorBidi" w:hint="cs"/>
                <w:b/>
                <w:bCs/>
                <w:sz w:val="26"/>
                <w:szCs w:val="26"/>
                <w:lang w:bidi="ar-MA"/>
              </w:rPr>
              <w:sym w:font="Wingdings" w:char="F08C"/>
            </w:r>
          </w:p>
          <w:p w:rsidR="00CE2ACF" w:rsidRDefault="00CE2ACF" w:rsidP="0047692A">
            <w:pPr>
              <w:bidi/>
              <w:ind w:left="34"/>
              <w:jc w:val="center"/>
              <w:rPr>
                <w:rFonts w:asciiTheme="majorBidi" w:eastAsia="Arial Unicode MS" w:hAnsiTheme="majorBidi" w:cstheme="majorBidi"/>
                <w:b/>
                <w:bCs/>
                <w:sz w:val="26"/>
                <w:szCs w:val="26"/>
                <w:lang w:bidi="ar-MA"/>
              </w:rPr>
            </w:pPr>
            <w:r>
              <w:rPr>
                <w:rFonts w:asciiTheme="majorBidi" w:eastAsia="Arial Unicode MS" w:hAnsiTheme="majorBidi" w:cstheme="majorBidi"/>
                <w:b/>
                <w:bCs/>
                <w:sz w:val="26"/>
                <w:szCs w:val="26"/>
                <w:lang w:bidi="ar-MA"/>
              </w:rPr>
              <w:t>½</w:t>
            </w:r>
            <w:r>
              <w:rPr>
                <w:rFonts w:asciiTheme="majorBidi" w:eastAsia="Arial Unicode MS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 نحصل</w:t>
            </w:r>
            <w:r>
              <w:rPr>
                <w:rFonts w:asciiTheme="majorBidi" w:eastAsia="Arial Unicode MS" w:hAnsiTheme="majorBidi" w:cstheme="majorBidi"/>
                <w:b/>
                <w:bCs/>
                <w:sz w:val="26"/>
                <w:szCs w:val="26"/>
                <w:lang w:bidi="ar-MA"/>
              </w:rPr>
              <w:t xml:space="preserve"> </w:t>
            </w:r>
            <w:proofErr w:type="gramStart"/>
            <w:r>
              <w:rPr>
                <w:rFonts w:asciiTheme="majorBidi" w:eastAsia="Arial Unicode MS" w:hAnsiTheme="majorBidi" w:cstheme="majorBidi"/>
                <w:b/>
                <w:bCs/>
                <w:sz w:val="26"/>
                <w:szCs w:val="26"/>
                <w:lang w:bidi="ar-MA"/>
              </w:rPr>
              <w:t>sin(</w:t>
            </w:r>
            <w:proofErr w:type="gramEnd"/>
            <w:r>
              <w:rPr>
                <w:rFonts w:asciiTheme="majorBidi" w:eastAsia="Arial Unicode MS" w:hAnsiTheme="majorBidi" w:cstheme="majorBidi"/>
                <w:b/>
                <w:bCs/>
                <w:sz w:val="26"/>
                <w:szCs w:val="26"/>
                <w:lang w:bidi="ar-MA"/>
              </w:rPr>
              <w:t xml:space="preserve">i’)/ sin(i)=1/K </w:t>
            </w:r>
            <w:r>
              <w:rPr>
                <w:rFonts w:asciiTheme="majorBidi" w:eastAsia="Arial Unicode MS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 </w:t>
            </w:r>
            <w:r>
              <w:rPr>
                <w:rFonts w:asciiTheme="majorBidi" w:eastAsia="Arial Unicode MS" w:hAnsiTheme="majorBidi" w:cstheme="majorBidi"/>
                <w:b/>
                <w:bCs/>
                <w:sz w:val="26"/>
                <w:szCs w:val="26"/>
                <w:lang w:bidi="ar-MA"/>
              </w:rPr>
              <w:t xml:space="preserve"> n.[sin(A).cos(r)-cos(A).sin(r)]/ n.sin(r)=</w:t>
            </w:r>
          </w:p>
          <w:p w:rsidR="00CE2ACF" w:rsidRDefault="00CE2ACF" w:rsidP="0047692A">
            <w:pPr>
              <w:bidi/>
              <w:ind w:left="34"/>
              <w:jc w:val="center"/>
              <w:rPr>
                <w:rFonts w:asciiTheme="majorBidi" w:eastAsia="Arial Unicode MS" w:hAnsiTheme="majorBidi" w:cstheme="majorBidi"/>
                <w:b/>
                <w:bCs/>
                <w:sz w:val="26"/>
                <w:szCs w:val="26"/>
                <w:lang w:val="en-AU" w:bidi="ar-MA"/>
              </w:rPr>
            </w:pPr>
            <w:r>
              <w:rPr>
                <w:rFonts w:asciiTheme="majorBidi" w:eastAsia="Arial Unicode MS" w:hAnsiTheme="majorBidi" w:cstheme="majorBidi"/>
                <w:b/>
                <w:bCs/>
                <w:sz w:val="26"/>
                <w:szCs w:val="26"/>
                <w:lang w:val="en-AU" w:bidi="ar-MA"/>
              </w:rPr>
              <w:t>[s</w:t>
            </w:r>
            <w:r w:rsidRPr="004570A7">
              <w:rPr>
                <w:rFonts w:asciiTheme="majorBidi" w:eastAsia="Arial Unicode MS" w:hAnsiTheme="majorBidi" w:cstheme="majorBidi"/>
                <w:b/>
                <w:bCs/>
                <w:sz w:val="26"/>
                <w:szCs w:val="26"/>
                <w:lang w:val="en-AU" w:bidi="ar-MA"/>
              </w:rPr>
              <w:t>in(A)</w:t>
            </w:r>
            <w:r>
              <w:rPr>
                <w:rFonts w:asciiTheme="majorBidi" w:eastAsia="Arial Unicode MS" w:hAnsiTheme="majorBidi" w:cstheme="majorBidi"/>
                <w:b/>
                <w:bCs/>
                <w:sz w:val="26"/>
                <w:szCs w:val="26"/>
                <w:lang w:val="en-AU" w:bidi="ar-MA"/>
              </w:rPr>
              <w:t xml:space="preserve"> /</w:t>
            </w:r>
            <w:r w:rsidRPr="004570A7">
              <w:rPr>
                <w:rFonts w:asciiTheme="majorBidi" w:eastAsia="Arial Unicode MS" w:hAnsiTheme="majorBidi" w:cstheme="majorBidi"/>
                <w:b/>
                <w:bCs/>
                <w:sz w:val="26"/>
                <w:szCs w:val="26"/>
                <w:lang w:val="en-AU" w:bidi="ar-MA"/>
              </w:rPr>
              <w:t>tan(r)</w:t>
            </w:r>
            <w:r>
              <w:rPr>
                <w:rFonts w:asciiTheme="majorBidi" w:eastAsia="Arial Unicode MS" w:hAnsiTheme="majorBidi" w:cstheme="majorBidi"/>
                <w:b/>
                <w:bCs/>
                <w:sz w:val="26"/>
                <w:szCs w:val="26"/>
                <w:lang w:val="en-AU" w:bidi="ar-MA"/>
              </w:rPr>
              <w:t>]</w:t>
            </w:r>
            <w:r w:rsidRPr="004570A7">
              <w:rPr>
                <w:rFonts w:asciiTheme="majorBidi" w:eastAsia="Arial Unicode MS" w:hAnsiTheme="majorBidi" w:cstheme="majorBidi"/>
                <w:b/>
                <w:bCs/>
                <w:sz w:val="26"/>
                <w:szCs w:val="26"/>
                <w:lang w:val="en-AU" w:bidi="ar-MA"/>
              </w:rPr>
              <w:t>-</w:t>
            </w:r>
            <w:proofErr w:type="spellStart"/>
            <w:r w:rsidRPr="004570A7">
              <w:rPr>
                <w:rFonts w:asciiTheme="majorBidi" w:eastAsia="Arial Unicode MS" w:hAnsiTheme="majorBidi" w:cstheme="majorBidi"/>
                <w:b/>
                <w:bCs/>
                <w:sz w:val="26"/>
                <w:szCs w:val="26"/>
                <w:lang w:val="en-AU" w:bidi="ar-MA"/>
              </w:rPr>
              <w:t>cos</w:t>
            </w:r>
            <w:proofErr w:type="spellEnd"/>
            <w:r w:rsidRPr="004570A7">
              <w:rPr>
                <w:rFonts w:asciiTheme="majorBidi" w:eastAsia="Arial Unicode MS" w:hAnsiTheme="majorBidi" w:cstheme="majorBidi"/>
                <w:b/>
                <w:bCs/>
                <w:sz w:val="26"/>
                <w:szCs w:val="26"/>
                <w:lang w:val="en-AU" w:bidi="ar-MA"/>
              </w:rPr>
              <w:t>(A)=1/K</w:t>
            </w:r>
          </w:p>
          <w:p w:rsidR="00CE2ACF" w:rsidRPr="004570A7" w:rsidRDefault="00CE2ACF" w:rsidP="0047692A">
            <w:pPr>
              <w:bidi/>
              <w:ind w:left="34"/>
              <w:jc w:val="center"/>
              <w:rPr>
                <w:rFonts w:asciiTheme="majorBidi" w:eastAsia="Arial Unicode MS" w:hAnsiTheme="majorBidi" w:cstheme="majorBidi"/>
                <w:b/>
                <w:bCs/>
                <w:sz w:val="26"/>
                <w:szCs w:val="26"/>
                <w:rtl/>
                <w:lang w:val="en-AU" w:bidi="ar-MA"/>
              </w:rPr>
            </w:pPr>
            <w:r w:rsidRPr="00D65845">
              <w:rPr>
                <w:rFonts w:asciiTheme="majorBidi" w:eastAsia="Arial Unicode MS" w:hAnsiTheme="majorBidi" w:cstheme="majorBidi"/>
                <w:b/>
                <w:bCs/>
                <w:position w:val="-54"/>
                <w:sz w:val="26"/>
                <w:szCs w:val="26"/>
                <w:lang w:bidi="ar-MA"/>
              </w:rPr>
              <w:object w:dxaOrig="1820" w:dyaOrig="940">
                <v:shape id="_x0000_i1044" type="#_x0000_t75" style="width:112.5pt;height:47.25pt" o:ole="">
                  <v:imagedata r:id="rId22" o:title=""/>
                </v:shape>
                <o:OLEObject Type="Embed" ProgID="Equation.3" ShapeID="_x0000_i1044" DrawAspect="Content" ObjectID="_1479545466" r:id="rId49"/>
              </w:object>
            </w:r>
            <w:r>
              <w:rPr>
                <w:rFonts w:asciiTheme="majorBidi" w:eastAsia="Arial Unicode MS" w:hAnsiTheme="majorBidi" w:cstheme="majorBidi"/>
                <w:b/>
                <w:bCs/>
                <w:position w:val="-54"/>
                <w:sz w:val="26"/>
                <w:szCs w:val="26"/>
                <w:lang w:bidi="ar-MA"/>
              </w:rPr>
              <w:t xml:space="preserve"> </w:t>
            </w:r>
            <w:r>
              <w:rPr>
                <w:rFonts w:asciiTheme="majorBidi" w:eastAsia="Arial Unicode MS" w:hAnsiTheme="majorBidi" w:cstheme="majorBidi" w:hint="cs"/>
                <w:b/>
                <w:bCs/>
                <w:position w:val="-54"/>
                <w:sz w:val="26"/>
                <w:szCs w:val="26"/>
                <w:rtl/>
                <w:lang w:bidi="ar-MA"/>
              </w:rPr>
              <w:t xml:space="preserve"> </w:t>
            </w:r>
            <w:proofErr w:type="gramStart"/>
            <w:r>
              <w:rPr>
                <w:rFonts w:asciiTheme="majorBidi" w:eastAsia="Arial Unicode MS" w:hAnsiTheme="majorBidi" w:cstheme="majorBidi" w:hint="cs"/>
                <w:b/>
                <w:bCs/>
                <w:position w:val="-54"/>
                <w:sz w:val="26"/>
                <w:szCs w:val="26"/>
                <w:rtl/>
                <w:lang w:bidi="ar-MA"/>
              </w:rPr>
              <w:t>مع</w:t>
            </w:r>
            <w:proofErr w:type="gramEnd"/>
            <w:r>
              <w:rPr>
                <w:rFonts w:asciiTheme="majorBidi" w:eastAsia="Arial Unicode MS" w:hAnsiTheme="majorBidi" w:cstheme="majorBidi" w:hint="cs"/>
                <w:b/>
                <w:bCs/>
                <w:position w:val="-54"/>
                <w:sz w:val="26"/>
                <w:szCs w:val="26"/>
                <w:rtl/>
                <w:lang w:bidi="ar-MA"/>
              </w:rPr>
              <w:t xml:space="preserve"> </w:t>
            </w:r>
            <w:r w:rsidRPr="00C37FD4">
              <w:rPr>
                <w:rFonts w:asciiTheme="majorBidi" w:eastAsia="Arial Unicode MS" w:hAnsiTheme="majorBidi" w:cstheme="majorBidi"/>
                <w:b/>
                <w:bCs/>
                <w:position w:val="-24"/>
                <w:sz w:val="26"/>
                <w:szCs w:val="26"/>
                <w:lang w:bidi="ar-MA"/>
              </w:rPr>
              <w:object w:dxaOrig="1020" w:dyaOrig="639">
                <v:shape id="_x0000_i1045" type="#_x0000_t75" style="width:51pt;height:31.5pt" o:ole="">
                  <v:imagedata r:id="rId24" o:title=""/>
                </v:shape>
                <o:OLEObject Type="Embed" ProgID="Equation.3" ShapeID="_x0000_i1045" DrawAspect="Content" ObjectID="_1479545467" r:id="rId50"/>
              </w:object>
            </w:r>
          </w:p>
          <w:p w:rsidR="00CE2ACF" w:rsidRPr="00C37FD4" w:rsidRDefault="00CE2ACF" w:rsidP="0047692A">
            <w:pPr>
              <w:bidi/>
              <w:rPr>
                <w:rFonts w:asciiTheme="majorBidi" w:eastAsia="Arial Unicode MS" w:hAnsiTheme="majorBidi" w:cstheme="majorBidi"/>
                <w:b/>
                <w:bCs/>
                <w:sz w:val="26"/>
                <w:szCs w:val="26"/>
                <w:lang w:bidi="ar-MA"/>
              </w:rPr>
            </w:pPr>
            <w:r>
              <w:rPr>
                <w:rFonts w:asciiTheme="majorBidi" w:eastAsia="Arial Unicode MS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>2-4</w:t>
            </w:r>
            <w:r w:rsidRPr="00C37FD4">
              <w:rPr>
                <w:rFonts w:asciiTheme="majorBidi" w:eastAsia="Arial Unicode MS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- </w:t>
            </w:r>
            <w:r w:rsidRPr="00C37FD4">
              <w:rPr>
                <w:rFonts w:asciiTheme="majorBidi" w:eastAsia="Arial Unicode MS" w:hAnsiTheme="majorBidi" w:cstheme="majorBidi"/>
                <w:b/>
                <w:bCs/>
                <w:sz w:val="26"/>
                <w:szCs w:val="26"/>
                <w:rtl/>
                <w:lang w:bidi="ar-MA"/>
              </w:rPr>
              <w:t xml:space="preserve"> قيم</w:t>
            </w:r>
            <w:r>
              <w:rPr>
                <w:rFonts w:asciiTheme="majorBidi" w:eastAsia="Arial Unicode MS" w:hAnsiTheme="majorBidi" w:cstheme="majorBidi"/>
                <w:b/>
                <w:bCs/>
                <w:sz w:val="26"/>
                <w:szCs w:val="26"/>
                <w:lang w:bidi="ar-MA"/>
              </w:rPr>
              <w:t>sin A/(</w:t>
            </w:r>
            <w:proofErr w:type="spellStart"/>
            <w:r>
              <w:rPr>
                <w:rFonts w:asciiTheme="majorBidi" w:eastAsia="Arial Unicode MS" w:hAnsiTheme="majorBidi" w:cstheme="majorBidi"/>
                <w:b/>
                <w:bCs/>
                <w:sz w:val="26"/>
                <w:szCs w:val="26"/>
                <w:lang w:bidi="ar-MA"/>
              </w:rPr>
              <w:t>cosA</w:t>
            </w:r>
            <w:proofErr w:type="spellEnd"/>
            <w:r>
              <w:rPr>
                <w:rFonts w:asciiTheme="majorBidi" w:eastAsia="Arial Unicode MS" w:hAnsiTheme="majorBidi" w:cstheme="majorBidi"/>
                <w:b/>
                <w:bCs/>
                <w:sz w:val="26"/>
                <w:szCs w:val="26"/>
                <w:lang w:bidi="ar-MA"/>
              </w:rPr>
              <w:t xml:space="preserve">+1/K))=26,88° </w:t>
            </w:r>
            <w:r w:rsidRPr="00C37FD4">
              <w:rPr>
                <w:rFonts w:asciiTheme="majorBidi" w:eastAsia="Arial Unicode MS" w:hAnsiTheme="majorBidi" w:cstheme="majorBidi"/>
                <w:b/>
                <w:bCs/>
                <w:sz w:val="26"/>
                <w:szCs w:val="26"/>
                <w:rtl/>
                <w:lang w:bidi="ar-MA"/>
              </w:rPr>
              <w:t xml:space="preserve"> </w:t>
            </w:r>
            <w:r>
              <w:rPr>
                <w:rFonts w:asciiTheme="majorBidi" w:eastAsia="Arial Unicode MS" w:hAnsiTheme="majorBidi" w:cstheme="majorBidi"/>
                <w:b/>
                <w:bCs/>
                <w:position w:val="-4"/>
                <w:sz w:val="26"/>
                <w:szCs w:val="26"/>
                <w:lang w:bidi="ar-MA"/>
              </w:rPr>
              <w:t>r=</w:t>
            </w:r>
            <w:proofErr w:type="spellStart"/>
            <w:r>
              <w:rPr>
                <w:rFonts w:asciiTheme="majorBidi" w:eastAsia="Arial Unicode MS" w:hAnsiTheme="majorBidi" w:cstheme="majorBidi"/>
                <w:b/>
                <w:bCs/>
                <w:position w:val="-4"/>
                <w:sz w:val="26"/>
                <w:szCs w:val="26"/>
                <w:lang w:bidi="ar-MA"/>
              </w:rPr>
              <w:t>arctan</w:t>
            </w:r>
            <w:proofErr w:type="spellEnd"/>
            <w:r>
              <w:rPr>
                <w:rFonts w:asciiTheme="majorBidi" w:eastAsia="Arial Unicode MS" w:hAnsiTheme="majorBidi" w:cstheme="majorBidi"/>
                <w:b/>
                <w:bCs/>
                <w:position w:val="-4"/>
                <w:sz w:val="26"/>
                <w:szCs w:val="26"/>
                <w:lang w:bidi="ar-MA"/>
              </w:rPr>
              <w:t>(</w:t>
            </w:r>
            <w:r>
              <w:rPr>
                <w:rFonts w:asciiTheme="majorBidi" w:eastAsia="Arial Unicode MS" w:hAnsiTheme="majorBidi" w:cstheme="majorBidi" w:hint="cs"/>
                <w:b/>
                <w:bCs/>
                <w:position w:val="-4"/>
                <w:sz w:val="26"/>
                <w:szCs w:val="26"/>
                <w:rtl/>
                <w:lang w:bidi="ar-MA"/>
              </w:rPr>
              <w:t xml:space="preserve"> تحديد </w:t>
            </w:r>
            <w:r>
              <w:rPr>
                <w:rFonts w:asciiTheme="majorBidi" w:eastAsia="Arial Unicode MS" w:hAnsiTheme="majorBidi" w:cstheme="majorBidi"/>
                <w:b/>
                <w:bCs/>
                <w:sz w:val="26"/>
                <w:szCs w:val="26"/>
                <w:lang w:bidi="ar-MA"/>
              </w:rPr>
              <w:t>r’=A-r=33,12°</w:t>
            </w:r>
          </w:p>
          <w:p w:rsidR="00CE2ACF" w:rsidRPr="00C37FD4" w:rsidRDefault="00CE2ACF" w:rsidP="0047692A">
            <w:pPr>
              <w:bidi/>
              <w:rPr>
                <w:rFonts w:asciiTheme="majorBidi" w:eastAsia="Arial Unicode MS" w:hAnsiTheme="majorBidi" w:cstheme="majorBidi"/>
                <w:b/>
                <w:bCs/>
                <w:sz w:val="26"/>
                <w:szCs w:val="26"/>
                <w:rtl/>
                <w:lang w:bidi="ar-MA"/>
              </w:rPr>
            </w:pPr>
            <w:r>
              <w:rPr>
                <w:rFonts w:asciiTheme="majorBidi" w:eastAsia="Arial Unicode MS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>2-5</w:t>
            </w:r>
            <w:r w:rsidRPr="00C37FD4">
              <w:rPr>
                <w:rFonts w:asciiTheme="majorBidi" w:eastAsia="Arial Unicode MS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>-</w:t>
            </w:r>
            <w:r w:rsidRPr="00C37FD4">
              <w:rPr>
                <w:rFonts w:asciiTheme="majorBidi" w:eastAsia="Arial Unicode MS" w:hAnsiTheme="majorBidi" w:cstheme="majorBidi"/>
                <w:b/>
                <w:bCs/>
                <w:sz w:val="26"/>
                <w:szCs w:val="26"/>
                <w:rtl/>
                <w:lang w:bidi="ar-MA"/>
              </w:rPr>
              <w:t xml:space="preserve"> قيمة معامل الانكسار </w:t>
            </w:r>
            <w:r w:rsidRPr="00C37FD4">
              <w:rPr>
                <w:rFonts w:asciiTheme="majorBidi" w:eastAsia="Arial Unicode MS" w:hAnsiTheme="majorBidi" w:cstheme="majorBidi"/>
                <w:b/>
                <w:bCs/>
                <w:sz w:val="26"/>
                <w:szCs w:val="26"/>
                <w:lang w:bidi="ar-MA"/>
              </w:rPr>
              <w:t>n</w:t>
            </w:r>
            <w:r w:rsidRPr="00C37FD4">
              <w:rPr>
                <w:rFonts w:asciiTheme="majorBidi" w:eastAsia="Arial Unicode MS" w:hAnsiTheme="majorBidi" w:cstheme="majorBidi"/>
                <w:b/>
                <w:bCs/>
                <w:sz w:val="26"/>
                <w:szCs w:val="26"/>
                <w:rtl/>
                <w:lang w:bidi="ar-MA"/>
              </w:rPr>
              <w:t xml:space="preserve">  بالنسبة لهذا الشعاع</w:t>
            </w:r>
            <w:r>
              <w:rPr>
                <w:rFonts w:asciiTheme="majorBidi" w:eastAsia="Arial Unicode MS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 </w:t>
            </w:r>
            <w:r>
              <w:rPr>
                <w:rFonts w:asciiTheme="majorBidi" w:eastAsia="Arial Unicode MS" w:hAnsiTheme="majorBidi" w:cstheme="majorBidi"/>
                <w:b/>
                <w:bCs/>
                <w:sz w:val="26"/>
                <w:szCs w:val="26"/>
                <w:lang w:bidi="ar-MA"/>
              </w:rPr>
              <w:t xml:space="preserve">n =sin(i)/ sin(r)=1,7    </w:t>
            </w:r>
          </w:p>
          <w:p w:rsidR="00CE2ACF" w:rsidRDefault="00CE2ACF" w:rsidP="0047692A">
            <w:pPr>
              <w:bidi/>
              <w:rPr>
                <w:rFonts w:asciiTheme="majorBidi" w:eastAsia="Arial Unicode MS" w:hAnsiTheme="majorBidi" w:cstheme="majorBidi"/>
                <w:b/>
                <w:bCs/>
                <w:sz w:val="26"/>
                <w:szCs w:val="26"/>
                <w:lang w:bidi="ar-MA"/>
              </w:rPr>
            </w:pPr>
            <w:r>
              <w:rPr>
                <w:rFonts w:asciiTheme="majorBidi" w:eastAsia="Arial Unicode MS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>2-6</w:t>
            </w:r>
            <w:r w:rsidRPr="00C37FD4">
              <w:rPr>
                <w:rFonts w:asciiTheme="majorBidi" w:eastAsia="Arial Unicode MS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- قيمة طول الموجة للشعاع داخل </w:t>
            </w:r>
            <w:proofErr w:type="spellStart"/>
            <w:r w:rsidRPr="00C37FD4">
              <w:rPr>
                <w:rFonts w:asciiTheme="majorBidi" w:eastAsia="Arial Unicode MS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>الم</w:t>
            </w:r>
            <w:r>
              <w:rPr>
                <w:rFonts w:asciiTheme="majorBidi" w:eastAsia="Arial Unicode MS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>و</w:t>
            </w:r>
            <w:r w:rsidRPr="00C37FD4">
              <w:rPr>
                <w:rFonts w:asciiTheme="majorBidi" w:eastAsia="Arial Unicode MS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>شور</w:t>
            </w:r>
            <w:proofErr w:type="spellEnd"/>
            <w:r w:rsidRPr="00C37FD4">
              <w:rPr>
                <w:rFonts w:asciiTheme="majorBidi" w:eastAsia="Arial Unicode MS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 </w:t>
            </w:r>
            <w:r>
              <w:rPr>
                <w:rFonts w:asciiTheme="majorBidi" w:eastAsia="Arial Unicode MS" w:hAnsiTheme="majorBidi" w:cstheme="majorBidi"/>
                <w:b/>
                <w:bCs/>
                <w:sz w:val="26"/>
                <w:szCs w:val="26"/>
                <w:lang w:bidi="ar-MA"/>
              </w:rPr>
              <w:t>n=</w:t>
            </w:r>
            <w:r>
              <w:rPr>
                <w:rFonts w:eastAsia="Arial Unicode MS"/>
                <w:b/>
                <w:bCs/>
                <w:sz w:val="26"/>
                <w:szCs w:val="26"/>
                <w:lang w:bidi="ar-MA"/>
              </w:rPr>
              <w:t>λ</w:t>
            </w:r>
            <w:r>
              <w:rPr>
                <w:rFonts w:asciiTheme="majorBidi" w:eastAsia="Arial Unicode MS" w:hAnsiTheme="majorBidi" w:cstheme="majorBidi"/>
                <w:b/>
                <w:bCs/>
                <w:sz w:val="26"/>
                <w:szCs w:val="26"/>
                <w:lang w:bidi="ar-MA"/>
              </w:rPr>
              <w:t>(air)/</w:t>
            </w:r>
            <w:r>
              <w:rPr>
                <w:rFonts w:eastAsia="Arial Unicode MS"/>
                <w:b/>
                <w:bCs/>
                <w:sz w:val="26"/>
                <w:szCs w:val="26"/>
                <w:lang w:bidi="ar-MA"/>
              </w:rPr>
              <w:t>λ</w:t>
            </w:r>
            <w:r>
              <w:rPr>
                <w:rFonts w:asciiTheme="majorBidi" w:eastAsia="Arial Unicode MS" w:hAnsiTheme="majorBidi" w:cstheme="majorBidi"/>
                <w:b/>
                <w:bCs/>
                <w:sz w:val="26"/>
                <w:szCs w:val="26"/>
                <w:lang w:bidi="ar-MA"/>
              </w:rPr>
              <w:t xml:space="preserve">(prime) </w:t>
            </w:r>
            <w:r>
              <w:rPr>
                <w:rFonts w:asciiTheme="majorBidi" w:eastAsia="Arial Unicode MS" w:hAnsiTheme="majorBidi" w:cstheme="majorBidi"/>
                <w:b/>
                <w:bCs/>
                <w:sz w:val="26"/>
                <w:szCs w:val="26"/>
                <w:lang w:bidi="ar-MA"/>
              </w:rPr>
              <w:sym w:font="Wingdings 3" w:char="F06E"/>
            </w:r>
            <w:r>
              <w:rPr>
                <w:rFonts w:asciiTheme="majorBidi" w:eastAsia="Arial Unicode MS" w:hAnsiTheme="majorBidi" w:cstheme="majorBidi"/>
                <w:b/>
                <w:bCs/>
                <w:sz w:val="26"/>
                <w:szCs w:val="26"/>
                <w:lang w:bidi="ar-MA"/>
              </w:rPr>
              <w:t xml:space="preserve"> </w:t>
            </w:r>
            <w:r>
              <w:rPr>
                <w:rFonts w:eastAsia="Arial Unicode MS"/>
                <w:b/>
                <w:bCs/>
                <w:sz w:val="26"/>
                <w:szCs w:val="26"/>
                <w:lang w:bidi="ar-MA"/>
              </w:rPr>
              <w:t>λ</w:t>
            </w:r>
            <w:r>
              <w:rPr>
                <w:rFonts w:asciiTheme="majorBidi" w:eastAsia="Arial Unicode MS" w:hAnsiTheme="majorBidi" w:cstheme="majorBidi"/>
                <w:b/>
                <w:bCs/>
                <w:sz w:val="26"/>
                <w:szCs w:val="26"/>
                <w:lang w:bidi="ar-MA"/>
              </w:rPr>
              <w:t>(</w:t>
            </w:r>
            <w:proofErr w:type="spellStart"/>
            <w:r>
              <w:rPr>
                <w:rFonts w:asciiTheme="majorBidi" w:eastAsia="Arial Unicode MS" w:hAnsiTheme="majorBidi" w:cstheme="majorBidi"/>
                <w:b/>
                <w:bCs/>
                <w:sz w:val="26"/>
                <w:szCs w:val="26"/>
                <w:lang w:bidi="ar-MA"/>
              </w:rPr>
              <w:t>pisme</w:t>
            </w:r>
            <w:proofErr w:type="spellEnd"/>
            <w:r>
              <w:rPr>
                <w:rFonts w:asciiTheme="majorBidi" w:eastAsia="Arial Unicode MS" w:hAnsiTheme="majorBidi" w:cstheme="majorBidi"/>
                <w:b/>
                <w:bCs/>
                <w:sz w:val="26"/>
                <w:szCs w:val="26"/>
                <w:lang w:bidi="ar-MA"/>
              </w:rPr>
              <w:t xml:space="preserve">)= </w:t>
            </w:r>
            <w:r>
              <w:rPr>
                <w:rFonts w:eastAsia="Arial Unicode MS"/>
                <w:b/>
                <w:bCs/>
                <w:sz w:val="26"/>
                <w:szCs w:val="26"/>
                <w:lang w:bidi="ar-MA"/>
              </w:rPr>
              <w:t>λ</w:t>
            </w:r>
            <w:r>
              <w:rPr>
                <w:rFonts w:asciiTheme="majorBidi" w:eastAsia="Arial Unicode MS" w:hAnsiTheme="majorBidi" w:cstheme="majorBidi"/>
                <w:b/>
                <w:bCs/>
                <w:sz w:val="26"/>
                <w:szCs w:val="26"/>
                <w:lang w:bidi="ar-MA"/>
              </w:rPr>
              <w:t>(air)/</w:t>
            </w:r>
            <w:r>
              <w:rPr>
                <w:rFonts w:eastAsia="Arial Unicode MS"/>
                <w:b/>
                <w:bCs/>
                <w:sz w:val="26"/>
                <w:szCs w:val="26"/>
                <w:lang w:bidi="ar-MA"/>
              </w:rPr>
              <w:t xml:space="preserve"> </w:t>
            </w:r>
            <w:r>
              <w:rPr>
                <w:rFonts w:asciiTheme="majorBidi" w:eastAsia="Arial Unicode MS" w:hAnsiTheme="majorBidi" w:cstheme="majorBidi"/>
                <w:b/>
                <w:bCs/>
                <w:sz w:val="26"/>
                <w:szCs w:val="26"/>
                <w:lang w:bidi="ar-MA"/>
              </w:rPr>
              <w:t>n</w:t>
            </w:r>
            <w:r>
              <w:rPr>
                <w:rFonts w:eastAsia="Arial Unicode MS"/>
                <w:b/>
                <w:bCs/>
                <w:sz w:val="26"/>
                <w:szCs w:val="26"/>
                <w:lang w:bidi="ar-MA"/>
              </w:rPr>
              <w:t xml:space="preserve"> =368,82nm</w:t>
            </w:r>
          </w:p>
          <w:p w:rsidR="00CE2ACF" w:rsidRPr="00C37FD4" w:rsidRDefault="00CE2ACF" w:rsidP="0047692A">
            <w:pPr>
              <w:bidi/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</w:pPr>
            <w:r>
              <w:rPr>
                <w:rFonts w:asciiTheme="majorBidi" w:eastAsia="Arial Unicode MS" w:hAnsiTheme="majorBidi" w:cstheme="majorBidi" w:hint="cs"/>
                <w:b/>
                <w:bCs/>
                <w:sz w:val="26"/>
                <w:szCs w:val="26"/>
                <w:rtl/>
                <w:lang w:bidi="ar-MA"/>
              </w:rPr>
              <w:t xml:space="preserve"> </w:t>
            </w:r>
            <w:proofErr w:type="spellStart"/>
            <w:r w:rsidRPr="00DD7268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الموشور</w:t>
            </w:r>
            <w:proofErr w:type="spellEnd"/>
            <w:r w:rsidRPr="00DD7268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وسط مبدد</w:t>
            </w:r>
            <w:r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 لان </w:t>
            </w:r>
            <w:r>
              <w:rPr>
                <w:rFonts w:asciiTheme="majorBidi" w:hAnsiTheme="majorBidi" w:cstheme="majorBidi"/>
                <w:b/>
                <w:bCs/>
                <w:lang w:bidi="ar-MA"/>
              </w:rPr>
              <w:t xml:space="preserve">n=C/V </w:t>
            </w:r>
            <w:r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 بتغير التردد يتغير معامل الانكسار ومنه السرعة </w:t>
            </w:r>
            <w:r>
              <w:rPr>
                <w:rFonts w:asciiTheme="majorBidi" w:hAnsiTheme="majorBidi" w:cstheme="majorBidi"/>
                <w:b/>
                <w:bCs/>
                <w:lang w:bidi="ar-MA"/>
              </w:rPr>
              <w:t>V</w:t>
            </w:r>
            <w:r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 تتغير</w:t>
            </w:r>
          </w:p>
        </w:tc>
      </w:tr>
    </w:tbl>
    <w:p w:rsidR="00CE2ACF" w:rsidRPr="00B43629" w:rsidRDefault="00CE2ACF" w:rsidP="003B0BE6">
      <w:pPr>
        <w:rPr>
          <w:sz w:val="26"/>
          <w:szCs w:val="26"/>
        </w:rPr>
      </w:pPr>
    </w:p>
    <w:sectPr w:rsidR="00CE2ACF" w:rsidRPr="00B43629" w:rsidSect="003B0BE6">
      <w:pgSz w:w="11906" w:h="16838"/>
      <w:pgMar w:top="426" w:right="282" w:bottom="0" w:left="426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10234E4"/>
    <w:multiLevelType w:val="hybridMultilevel"/>
    <w:tmpl w:val="8A020D28"/>
    <w:lvl w:ilvl="0" w:tplc="040C000F">
      <w:start w:val="1"/>
      <w:numFmt w:val="decimal"/>
      <w:lvlText w:val="%1."/>
      <w:lvlJc w:val="left"/>
      <w:pPr>
        <w:tabs>
          <w:tab w:val="num" w:pos="885"/>
        </w:tabs>
        <w:ind w:left="885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605"/>
        </w:tabs>
        <w:ind w:left="1605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325"/>
        </w:tabs>
        <w:ind w:left="2325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045"/>
        </w:tabs>
        <w:ind w:left="3045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765"/>
        </w:tabs>
        <w:ind w:left="3765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485"/>
        </w:tabs>
        <w:ind w:left="4485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205"/>
        </w:tabs>
        <w:ind w:left="5205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925"/>
        </w:tabs>
        <w:ind w:left="5925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645"/>
        </w:tabs>
        <w:ind w:left="6645" w:hanging="180"/>
      </w:pPr>
    </w:lvl>
  </w:abstractNum>
  <w:abstractNum w:abstractNumId="1">
    <w:nsid w:val="357B6546"/>
    <w:multiLevelType w:val="hybridMultilevel"/>
    <w:tmpl w:val="1826B92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14394F"/>
    <w:rsid w:val="00033A1E"/>
    <w:rsid w:val="000E3B44"/>
    <w:rsid w:val="00135CEE"/>
    <w:rsid w:val="00140CB4"/>
    <w:rsid w:val="0014394F"/>
    <w:rsid w:val="0016579A"/>
    <w:rsid w:val="00191CC6"/>
    <w:rsid w:val="001D5FB7"/>
    <w:rsid w:val="00252A0C"/>
    <w:rsid w:val="0027653F"/>
    <w:rsid w:val="002A6A65"/>
    <w:rsid w:val="002F295E"/>
    <w:rsid w:val="002F7855"/>
    <w:rsid w:val="003A3653"/>
    <w:rsid w:val="003B0BE6"/>
    <w:rsid w:val="003E65A5"/>
    <w:rsid w:val="0040473B"/>
    <w:rsid w:val="00410553"/>
    <w:rsid w:val="00413D91"/>
    <w:rsid w:val="0046138E"/>
    <w:rsid w:val="00474252"/>
    <w:rsid w:val="004932EB"/>
    <w:rsid w:val="00495E73"/>
    <w:rsid w:val="004B4A3F"/>
    <w:rsid w:val="004B65AB"/>
    <w:rsid w:val="004E5933"/>
    <w:rsid w:val="004F2949"/>
    <w:rsid w:val="004F3DD1"/>
    <w:rsid w:val="005777BC"/>
    <w:rsid w:val="00590F4B"/>
    <w:rsid w:val="005E0C89"/>
    <w:rsid w:val="005E6B12"/>
    <w:rsid w:val="00633313"/>
    <w:rsid w:val="00634B6B"/>
    <w:rsid w:val="00660C34"/>
    <w:rsid w:val="00673A9A"/>
    <w:rsid w:val="00681E93"/>
    <w:rsid w:val="006C5693"/>
    <w:rsid w:val="00735C84"/>
    <w:rsid w:val="007442F4"/>
    <w:rsid w:val="0076693A"/>
    <w:rsid w:val="007A0DA9"/>
    <w:rsid w:val="007B2FFF"/>
    <w:rsid w:val="007B3028"/>
    <w:rsid w:val="007B7B01"/>
    <w:rsid w:val="007F1D07"/>
    <w:rsid w:val="00810DBE"/>
    <w:rsid w:val="00845220"/>
    <w:rsid w:val="00862951"/>
    <w:rsid w:val="00866CEB"/>
    <w:rsid w:val="00890173"/>
    <w:rsid w:val="008F0258"/>
    <w:rsid w:val="0092231E"/>
    <w:rsid w:val="009341E7"/>
    <w:rsid w:val="00A10DB8"/>
    <w:rsid w:val="00A1336D"/>
    <w:rsid w:val="00A319CA"/>
    <w:rsid w:val="00A8230E"/>
    <w:rsid w:val="00AA53C2"/>
    <w:rsid w:val="00AB2B79"/>
    <w:rsid w:val="00B43629"/>
    <w:rsid w:val="00B463E9"/>
    <w:rsid w:val="00B67777"/>
    <w:rsid w:val="00B76680"/>
    <w:rsid w:val="00B840CF"/>
    <w:rsid w:val="00BC0CB3"/>
    <w:rsid w:val="00BD5C66"/>
    <w:rsid w:val="00BE0C8D"/>
    <w:rsid w:val="00C00229"/>
    <w:rsid w:val="00C349D1"/>
    <w:rsid w:val="00C37FD4"/>
    <w:rsid w:val="00C51CD7"/>
    <w:rsid w:val="00C974FA"/>
    <w:rsid w:val="00CE2ACF"/>
    <w:rsid w:val="00CF0C36"/>
    <w:rsid w:val="00CF76F0"/>
    <w:rsid w:val="00D13F29"/>
    <w:rsid w:val="00D313E5"/>
    <w:rsid w:val="00D65845"/>
    <w:rsid w:val="00DB4182"/>
    <w:rsid w:val="00DC34AE"/>
    <w:rsid w:val="00DD39CD"/>
    <w:rsid w:val="00DD42D2"/>
    <w:rsid w:val="00DE54C0"/>
    <w:rsid w:val="00DE59A7"/>
    <w:rsid w:val="00DF0CFA"/>
    <w:rsid w:val="00E57CEC"/>
    <w:rsid w:val="00E92738"/>
    <w:rsid w:val="00EC1E4B"/>
    <w:rsid w:val="00F84C4E"/>
    <w:rsid w:val="00F9030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9218">
      <o:colormenu v:ext="edit" strokecolor="none [3212]"/>
    </o:shapedefaults>
    <o:shapelayout v:ext="edit">
      <o:idmap v:ext="edit" data="1"/>
      <o:rules v:ext="edit">
        <o:r id="V:Rule2" type="connector" idref="#_x0000_s1062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4394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Titre3">
    <w:name w:val="heading 3"/>
    <w:basedOn w:val="Normal"/>
    <w:link w:val="Titre3Car"/>
    <w:uiPriority w:val="9"/>
    <w:qFormat/>
    <w:rsid w:val="00A8230E"/>
    <w:pPr>
      <w:spacing w:before="100" w:beforeAutospacing="1" w:after="100" w:afterAutospacing="1"/>
      <w:outlineLvl w:val="2"/>
    </w:pPr>
    <w:rPr>
      <w:b/>
      <w:bCs/>
      <w:sz w:val="27"/>
      <w:szCs w:val="27"/>
    </w:rPr>
  </w:style>
  <w:style w:type="paragraph" w:styleId="Titre5">
    <w:name w:val="heading 5"/>
    <w:basedOn w:val="Normal"/>
    <w:link w:val="Titre5Car"/>
    <w:uiPriority w:val="9"/>
    <w:qFormat/>
    <w:rsid w:val="00A8230E"/>
    <w:pPr>
      <w:spacing w:before="100" w:beforeAutospacing="1" w:after="100" w:afterAutospacing="1"/>
      <w:outlineLvl w:val="4"/>
    </w:pPr>
    <w:rPr>
      <w:b/>
      <w:bCs/>
      <w:sz w:val="20"/>
      <w:szCs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735C84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ansinterligne">
    <w:name w:val="No Spacing"/>
    <w:uiPriority w:val="1"/>
    <w:qFormat/>
    <w:rsid w:val="00DB418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customStyle="1" w:styleId="Default">
    <w:name w:val="Default"/>
    <w:rsid w:val="007B7B01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7B7B01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7B7B01"/>
    <w:rPr>
      <w:rFonts w:ascii="Tahoma" w:eastAsia="Times New Roman" w:hAnsi="Tahoma" w:cs="Tahoma"/>
      <w:sz w:val="16"/>
      <w:szCs w:val="16"/>
      <w:lang w:eastAsia="fr-FR"/>
    </w:rPr>
  </w:style>
  <w:style w:type="character" w:customStyle="1" w:styleId="Titre3Car">
    <w:name w:val="Titre 3 Car"/>
    <w:basedOn w:val="Policepardfaut"/>
    <w:link w:val="Titre3"/>
    <w:uiPriority w:val="9"/>
    <w:rsid w:val="00A8230E"/>
    <w:rPr>
      <w:rFonts w:ascii="Times New Roman" w:eastAsia="Times New Roman" w:hAnsi="Times New Roman" w:cs="Times New Roman"/>
      <w:b/>
      <w:bCs/>
      <w:sz w:val="27"/>
      <w:szCs w:val="27"/>
      <w:lang w:eastAsia="fr-FR"/>
    </w:rPr>
  </w:style>
  <w:style w:type="character" w:customStyle="1" w:styleId="Titre5Car">
    <w:name w:val="Titre 5 Car"/>
    <w:basedOn w:val="Policepardfaut"/>
    <w:link w:val="Titre5"/>
    <w:uiPriority w:val="9"/>
    <w:rsid w:val="00A8230E"/>
    <w:rPr>
      <w:rFonts w:ascii="Times New Roman" w:eastAsia="Times New Roman" w:hAnsi="Times New Roman" w:cs="Times New Roman"/>
      <w:b/>
      <w:bCs/>
      <w:sz w:val="20"/>
      <w:szCs w:val="20"/>
      <w:lang w:eastAsia="fr-FR"/>
    </w:rPr>
  </w:style>
  <w:style w:type="character" w:customStyle="1" w:styleId="idocblockitemize">
    <w:name w:val="idocblockitemize"/>
    <w:basedOn w:val="Policepardfaut"/>
    <w:rsid w:val="00A8230E"/>
  </w:style>
  <w:style w:type="character" w:styleId="Textedelespacerserv">
    <w:name w:val="Placeholder Text"/>
    <w:basedOn w:val="Policepardfaut"/>
    <w:uiPriority w:val="99"/>
    <w:semiHidden/>
    <w:rsid w:val="00B67777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630162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705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2826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5381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256843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45610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3275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003230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704359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2434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2476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8158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18.png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5.png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1.bin"/><Relationship Id="rId41" Type="http://schemas.openxmlformats.org/officeDocument/2006/relationships/image" Target="media/image19.png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4.png"/><Relationship Id="rId24" Type="http://schemas.openxmlformats.org/officeDocument/2006/relationships/image" Target="media/image11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7.png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5" Type="http://schemas.openxmlformats.org/officeDocument/2006/relationships/image" Target="media/image16.png"/><Relationship Id="rId43" Type="http://schemas.openxmlformats.org/officeDocument/2006/relationships/image" Target="media/image20.png"/><Relationship Id="rId48" Type="http://schemas.openxmlformats.org/officeDocument/2006/relationships/oleObject" Target="embeddings/oleObject21.bin"/><Relationship Id="rId8" Type="http://schemas.openxmlformats.org/officeDocument/2006/relationships/image" Target="media/image2.png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18B95CB-E592-4148-9892-1C0A0065F23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1295</Words>
  <Characters>7125</Characters>
  <Application>Microsoft Office Word</Application>
  <DocSecurity>0</DocSecurity>
  <Lines>59</Lines>
  <Paragraphs>1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840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MMOU</dc:creator>
  <cp:lastModifiedBy>hammou</cp:lastModifiedBy>
  <cp:lastPrinted>2013-11-26T22:28:00Z</cp:lastPrinted>
  <dcterms:created xsi:type="dcterms:W3CDTF">2014-12-08T12:04:00Z</dcterms:created>
  <dcterms:modified xsi:type="dcterms:W3CDTF">2014-12-08T12:04:00Z</dcterms:modified>
</cp:coreProperties>
</file>